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2FD6" w:rsidRPr="00C802DB" w:rsidRDefault="00236E35" w:rsidP="00072FD6">
      <w:pPr>
        <w:jc w:val="center"/>
        <w:rPr>
          <w:b/>
          <w:sz w:val="40"/>
        </w:rPr>
      </w:pP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MACROBUTTON MTEditEquationSection2 </w:instrText>
      </w:r>
      <w:r w:rsidRPr="00236E35">
        <w:rPr>
          <w:rStyle w:val="MTEquationSection"/>
        </w:rPr>
        <w:instrText>Equation Chapter 1 Section 1</w:instrText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Eqn \r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Sec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Chap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end"/>
      </w:r>
      <w:r w:rsidR="00072FD6"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072FD6" w:rsidRDefault="00072FD6" w:rsidP="00072FD6">
      <w:pPr>
        <w:jc w:val="right"/>
      </w:pPr>
      <w:r>
        <w:t xml:space="preserve">А.Ю. Дроздов </w:t>
      </w:r>
    </w:p>
    <w:p w:rsidR="00072FD6" w:rsidRDefault="00072FD6" w:rsidP="00072FD6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CD4157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</w:t>
      </w:r>
      <w:r w:rsidRPr="0077302B">
        <w:t xml:space="preserve"> </w:t>
      </w:r>
      <w:r>
        <w:t>по мнению ее автора предполагает зависимость скалярного потенциала заряда от скорости.</w:t>
      </w:r>
    </w:p>
    <w:p w:rsidR="00072FD6" w:rsidRDefault="00072FD6" w:rsidP="00072FD6">
      <w:r>
        <w:t xml:space="preserve">Такая зависимость была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072FD6" w:rsidRPr="00005A6F" w:rsidRDefault="00072FD6" w:rsidP="00072FD6">
      <w:r>
        <w:t>Приводятся также косвенные экспериментальные данные в пользу справедливости концепции скалярно векторного потенциала, которые заключаются в появлении электрического потенциала на сверхпроводящих обмотках и торах при введении в них постоянного тока</w:t>
      </w:r>
      <w:r w:rsidRPr="00F82706">
        <w:t xml:space="preserve"> </w:t>
      </w:r>
      <w:sdt>
        <w:sdtPr>
          <w:id w:val="1848357789"/>
          <w:citation/>
        </w:sdtPr>
        <w:sdtContent>
          <w:r>
            <w:fldChar w:fldCharType="begin"/>
          </w:r>
          <w:r>
            <w:rPr>
              <w:lang w:val="en-US"/>
            </w:rPr>
            <w:instrText>CITATION</w:instrText>
          </w:r>
          <w:r w:rsidRPr="009244C9">
            <w:instrText xml:space="preserve"> </w:instrText>
          </w:r>
          <w:r>
            <w:rPr>
              <w:lang w:val="en-US"/>
            </w:rPr>
            <w:instrText>WFE</w:instrText>
          </w:r>
          <w:r w:rsidRPr="009244C9">
            <w:instrText>76 \</w:instrText>
          </w:r>
          <w:r>
            <w:rPr>
              <w:lang w:val="en-US"/>
            </w:rPr>
            <w:instrText>l</w:instrText>
          </w:r>
          <w:r w:rsidRPr="009244C9">
            <w:instrText xml:space="preserve"> 1033 </w:instrText>
          </w:r>
          <w: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Edwards</w:t>
          </w:r>
          <w:r w:rsidR="00CD4157" w:rsidRPr="00CD4157">
            <w:rPr>
              <w:noProof/>
            </w:rPr>
            <w:t>, 1976)</w:t>
          </w:r>
          <w: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1794703093"/>
          <w:citation/>
        </w:sdtPr>
        <w:sdtContent>
          <w:r>
            <w:rPr>
              <w:lang w:val="en-US"/>
            </w:rPr>
            <w:fldChar w:fldCharType="begin"/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WGV</w:instrText>
          </w:r>
          <w:r w:rsidRPr="002D36F7">
            <w:instrText>62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Roser</w:t>
          </w:r>
          <w:r w:rsidR="00CD4157" w:rsidRPr="00CD4157">
            <w:rPr>
              <w:noProof/>
            </w:rPr>
            <w:t>, 1962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-1290045490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Bak</w:instrText>
          </w:r>
          <w:r w:rsidRPr="002D36F7">
            <w:instrText>64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Baker</w:t>
          </w:r>
          <w:r w:rsidR="00CD4157" w:rsidRPr="00CD4157">
            <w:rPr>
              <w:noProof/>
            </w:rPr>
            <w:t>, 1964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38787693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Men</w:instrText>
          </w:r>
          <w:r w:rsidRPr="002D36F7">
            <w:instrText>93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Mende</w:t>
          </w:r>
          <w:r w:rsidR="00CD4157" w:rsidRPr="00CD4157">
            <w:rPr>
              <w:noProof/>
            </w:rPr>
            <w:t>, 1993)</w:t>
          </w:r>
          <w:r>
            <w:rPr>
              <w:lang w:val="en-US"/>
            </w:rPr>
            <w:fldChar w:fldCharType="end"/>
          </w:r>
        </w:sdtContent>
      </w:sdt>
      <w:r>
        <w:t>.</w:t>
      </w:r>
    </w:p>
    <w:p w:rsidR="00072FD6" w:rsidRDefault="00072FD6" w:rsidP="00072FD6">
      <w:r>
        <w:t xml:space="preserve">В 2015 году появилась публикация </w:t>
      </w:r>
      <w:sdt>
        <w:sdtPr>
          <w:id w:val="1580095020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CD415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072FD6" w:rsidRPr="00DD2170" w:rsidRDefault="00072FD6" w:rsidP="00072FD6">
      <w:r>
        <w:t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Менде, применённые при выводе скалярно-векторного потенциала, но для случая случае центрально-симметричного движения зарядов.</w:t>
      </w:r>
    </w:p>
    <w:p w:rsidR="00072FD6" w:rsidRDefault="00072FD6" w:rsidP="00072FD6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67278060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67278061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67278062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67278063" r:id="rId12"/>
        </w:object>
      </w:r>
      <w:r>
        <w:t>.</w:t>
      </w:r>
    </w:p>
    <w:p w:rsidR="00072FD6" w:rsidRDefault="00072FD6" w:rsidP="00072FD6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072FD6" w:rsidRDefault="00072FD6" w:rsidP="00072FD6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67278064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9.25pt;height:14.25pt" o:ole="">
            <v:imagedata r:id="rId14" o:title=""/>
          </v:shape>
          <o:OLEObject Type="Embed" ProgID="Equation.DSMT4" ShapeID="_x0000_i1030" DrawAspect="Content" ObjectID="_1667278065" r:id="rId15"/>
        </w:object>
      </w:r>
      <w:r>
        <w:t>.</w:t>
      </w:r>
    </w:p>
    <w:p w:rsidR="00072FD6" w:rsidRDefault="00072FD6" w:rsidP="00072FD6">
      <w:r>
        <w:t xml:space="preserve">Таким образом для разбора ситуации нам достаточно ввести в рассмотрение ещё две ИСО: четвёртая, 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67278066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9.25pt;height:14.25pt" o:ole="">
            <v:imagedata r:id="rId14" o:title=""/>
          </v:shape>
          <o:OLEObject Type="Embed" ProgID="Equation.DSMT4" ShapeID="_x0000_i1032" DrawAspect="Content" ObjectID="_1667278067" r:id="rId18"/>
        </w:object>
      </w:r>
      <w:r>
        <w:t>. При этом в пятой ИСО имеется ещё один заряженный стержень.</w:t>
      </w:r>
    </w:p>
    <w:p w:rsidR="00072FD6" w:rsidRDefault="00072FD6" w:rsidP="00072FD6">
      <w:r>
        <w:t xml:space="preserve">В четвёртой ИСО появляется прибавка магнитного поля </w:t>
      </w:r>
      <w:r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67278068" r:id="rId20"/>
        </w:object>
      </w:r>
      <w:r>
        <w:t>. А в первой ИСО появляется прибавка электрического поля</w:t>
      </w:r>
      <w:r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67278069" r:id="rId22"/>
        </w:object>
      </w:r>
      <w:r>
        <w:t>.</w:t>
      </w:r>
    </w:p>
    <w:p w:rsidR="00072FD6" w:rsidRDefault="00072FD6" w:rsidP="00072FD6">
      <w:r>
        <w:t>Таким образом мы видим, что согласно предложенного Менде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72FD6" w:rsidRDefault="00072FD6" w:rsidP="00072FD6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r>
        <w:t>Менде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</w:t>
      </w:r>
      <w:r>
        <w:t>ущиеся</w:t>
      </w:r>
      <w:r w:rsidRPr="00005A6F">
        <w:t xml:space="preserve"> элект</w:t>
      </w:r>
      <w:r>
        <w:t>роны имеют преимущественное направления движения в какую-либо сторону, например, упомянутые выше сверхпроводящие обмотки и торы. Но эта концепция не применима к сферически симметрическому электрическому вибратору.</w:t>
      </w:r>
    </w:p>
    <w:p w:rsidR="00072FD6" w:rsidRDefault="00072FD6" w:rsidP="00072FD6">
      <w:r>
        <w:t xml:space="preserve">Кроме того нужно иметь ввиду, что при выводе формулы скалярно-векторного потенциала Менде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6.75pt;height:6.75pt" o:ole="">
            <v:imagedata r:id="rId23" o:title=""/>
          </v:shape>
          <o:OLEObject Type="Embed" ProgID="Equation.DSMT4" ShapeID="_x0000_i1035" DrawAspect="Content" ObjectID="_1667278070" r:id="rId24"/>
        </w:object>
      </w:r>
      <w:r>
        <w:t xml:space="preserve">  в знаменателе. При детальном повторении рассуждений Менде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CD3EDD" w:rsidRPr="005C089F" w:rsidRDefault="0085163C" w:rsidP="0085163C">
      <w:pPr>
        <w:jc w:val="center"/>
        <w:rPr>
          <w:b/>
          <w:sz w:val="36"/>
        </w:rPr>
      </w:pPr>
      <w:r w:rsidRPr="005C089F">
        <w:rPr>
          <w:b/>
          <w:sz w:val="36"/>
        </w:rPr>
        <w:t>Двойной электрический слой на сфере</w:t>
      </w:r>
    </w:p>
    <w:p w:rsidR="006D50FD" w:rsidRDefault="006D50FD" w:rsidP="006D50FD">
      <w:r>
        <w:t>Рассмотрим скалярный потенциал сферически заряженного конденсатора</w:t>
      </w:r>
      <w:r w:rsidR="00E76803">
        <w:t>,</w:t>
      </w:r>
      <w:r w:rsidR="00E76803" w:rsidRPr="00E76803">
        <w:t xml:space="preserve"> </w:t>
      </w:r>
      <w:r w:rsidR="00E76803">
        <w:t>у которого внутренняя поверхность заряжена положительно, а внешняя отрицательно</w:t>
      </w:r>
    </w:p>
    <w:p w:rsidR="00E76803" w:rsidRDefault="00236E35" w:rsidP="00236E35">
      <w:pPr>
        <w:pStyle w:val="MTDisplayEquation"/>
      </w:pPr>
      <w:r>
        <w:tab/>
      </w:r>
      <w:r w:rsidRPr="00236E35">
        <w:rPr>
          <w:position w:val="-32"/>
        </w:rPr>
        <w:object w:dxaOrig="2240" w:dyaOrig="740">
          <v:shape id="_x0000_i1036" type="#_x0000_t75" style="width:111.75pt;height:36.75pt" o:ole="">
            <v:imagedata r:id="rId25" o:title=""/>
          </v:shape>
          <o:OLEObject Type="Embed" ProgID="Equation.DSMT4" ShapeID="_x0000_i1036" DrawAspect="Content" ObjectID="_1667278071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7767E" w:rsidRDefault="00A7767E" w:rsidP="006D50FD">
      <w:r>
        <w:t xml:space="preserve">где </w:t>
      </w:r>
      <w:r w:rsidRPr="00A7767E">
        <w:rPr>
          <w:position w:val="-4"/>
        </w:rPr>
        <w:object w:dxaOrig="320" w:dyaOrig="300">
          <v:shape id="_x0000_i1037" type="#_x0000_t75" style="width:15.75pt;height:15pt" o:ole="">
            <v:imagedata r:id="rId27" o:title=""/>
          </v:shape>
          <o:OLEObject Type="Embed" ProgID="Equation.DSMT4" ShapeID="_x0000_i1037" DrawAspect="Content" ObjectID="_1667278072" r:id="rId28"/>
        </w:object>
      </w:r>
      <w:r>
        <w:t xml:space="preserve">и </w:t>
      </w:r>
      <w:r w:rsidRPr="00A7767E">
        <w:rPr>
          <w:position w:val="-4"/>
        </w:rPr>
        <w:object w:dxaOrig="320" w:dyaOrig="300">
          <v:shape id="_x0000_i1038" type="#_x0000_t75" style="width:15.75pt;height:15pt" o:ole="">
            <v:imagedata r:id="rId29" o:title=""/>
          </v:shape>
          <o:OLEObject Type="Embed" ProgID="Equation.DSMT4" ShapeID="_x0000_i1038" DrawAspect="Content" ObjectID="_1667278073" r:id="rId30"/>
        </w:object>
      </w:r>
      <w:r>
        <w:t xml:space="preserve"> расстояния от точек на поверхности заряженных сфер к точке наблюдения.</w:t>
      </w:r>
    </w:p>
    <w:p w:rsidR="00780512" w:rsidRDefault="00780512" w:rsidP="006D50FD">
      <w:r>
        <w:t xml:space="preserve">Радиус вектор от частиц слоя к точке наблюдения расположенной на оси </w:t>
      </w:r>
      <w:r w:rsidRPr="006F7063">
        <w:rPr>
          <w:position w:val="-4"/>
        </w:rPr>
        <w:object w:dxaOrig="200" w:dyaOrig="200">
          <v:shape id="_x0000_i1039" type="#_x0000_t75" style="width:9.75pt;height:9.75pt" o:ole="">
            <v:imagedata r:id="rId31" o:title=""/>
          </v:shape>
          <o:OLEObject Type="Embed" ProgID="Equation.DSMT4" ShapeID="_x0000_i1039" DrawAspect="Content" ObjectID="_1667278074" r:id="rId32"/>
        </w:object>
      </w:r>
      <w:r>
        <w:t xml:space="preserve"> на расстоянии </w:t>
      </w:r>
      <w:r w:rsidRPr="006F7063">
        <w:rPr>
          <w:position w:val="-12"/>
        </w:rPr>
        <w:object w:dxaOrig="300" w:dyaOrig="360">
          <v:shape id="_x0000_i1040" type="#_x0000_t75" style="width:15pt;height:18pt" o:ole="">
            <v:imagedata r:id="rId33" o:title=""/>
          </v:shape>
          <o:OLEObject Type="Embed" ProgID="Equation.DSMT4" ShapeID="_x0000_i1040" DrawAspect="Content" ObjectID="_1667278075" r:id="rId34"/>
        </w:object>
      </w:r>
      <w:r>
        <w:t xml:space="preserve"> от центра сферы </w:t>
      </w:r>
      <w:r w:rsidR="00B5714E" w:rsidRPr="00B5714E">
        <w:rPr>
          <w:position w:val="-14"/>
        </w:rPr>
        <w:object w:dxaOrig="2400" w:dyaOrig="440">
          <v:shape id="_x0000_i1041" type="#_x0000_t75" style="width:120pt;height:21.75pt" o:ole="">
            <v:imagedata r:id="rId35" o:title=""/>
          </v:shape>
          <o:OLEObject Type="Embed" ProgID="Equation.DSMT4" ShapeID="_x0000_i1041" DrawAspect="Content" ObjectID="_1667278076" r:id="rId36"/>
        </w:object>
      </w:r>
      <w:r w:rsidR="00E307AC">
        <w:t xml:space="preserve">, </w:t>
      </w:r>
      <w:r>
        <w:t xml:space="preserve">где </w:t>
      </w:r>
      <w:r w:rsidRPr="005A74B0">
        <w:rPr>
          <w:position w:val="-10"/>
        </w:rPr>
        <w:object w:dxaOrig="1719" w:dyaOrig="320">
          <v:shape id="_x0000_i1042" type="#_x0000_t75" style="width:86.25pt;height:15.75pt" o:ole="">
            <v:imagedata r:id="rId37" o:title=""/>
          </v:shape>
          <o:OLEObject Type="Embed" ProgID="Equation.DSMT4" ShapeID="_x0000_i1042" DrawAspect="Content" ObjectID="_1667278077" r:id="rId38"/>
        </w:object>
      </w:r>
      <w:r>
        <w:t xml:space="preserve"> </w:t>
      </w:r>
      <w:r w:rsidR="00E307AC">
        <w:t>,</w:t>
      </w:r>
      <w:r>
        <w:t xml:space="preserve"> </w:t>
      </w:r>
      <w:r w:rsidRPr="005A74B0">
        <w:rPr>
          <w:position w:val="-10"/>
        </w:rPr>
        <w:object w:dxaOrig="1700" w:dyaOrig="320">
          <v:shape id="_x0000_i1043" type="#_x0000_t75" style="width:84.75pt;height:15.75pt" o:ole="">
            <v:imagedata r:id="rId39" o:title=""/>
          </v:shape>
          <o:OLEObject Type="Embed" ProgID="Equation.DSMT4" ShapeID="_x0000_i1043" DrawAspect="Content" ObjectID="_1667278078" r:id="rId40"/>
        </w:object>
      </w:r>
      <w:r>
        <w:t xml:space="preserve"> </w:t>
      </w:r>
      <w:r w:rsidR="00E307AC">
        <w:t xml:space="preserve">и </w:t>
      </w:r>
      <w:r w:rsidRPr="005A74B0">
        <w:rPr>
          <w:position w:val="-6"/>
        </w:rPr>
        <w:object w:dxaOrig="1140" w:dyaOrig="279">
          <v:shape id="_x0000_i1044" type="#_x0000_t75" style="width:57pt;height:14.25pt" o:ole="">
            <v:imagedata r:id="rId41" o:title=""/>
          </v:shape>
          <o:OLEObject Type="Embed" ProgID="Equation.DSMT4" ShapeID="_x0000_i1044" DrawAspect="Content" ObjectID="_1667278079" r:id="rId42"/>
        </w:object>
      </w:r>
      <w:r>
        <w:t xml:space="preserve"> - координаты заряда на поверхности сферы радиуса </w:t>
      </w:r>
      <w:r w:rsidRPr="00780512">
        <w:rPr>
          <w:position w:val="-4"/>
        </w:rPr>
        <w:object w:dxaOrig="180" w:dyaOrig="200">
          <v:shape id="_x0000_i1045" type="#_x0000_t75" style="width:9pt;height:9.75pt" o:ole="">
            <v:imagedata r:id="rId43" o:title=""/>
          </v:shape>
          <o:OLEObject Type="Embed" ProgID="Equation.DSMT4" ShapeID="_x0000_i1045" DrawAspect="Content" ObjectID="_1667278080" r:id="rId44"/>
        </w:object>
      </w:r>
      <w:r>
        <w:t>.</w:t>
      </w:r>
      <w:r w:rsidR="00E307AC">
        <w:t xml:space="preserve"> Для к</w:t>
      </w:r>
      <w:r>
        <w:t>вадрат</w:t>
      </w:r>
      <w:r w:rsidR="00E307AC">
        <w:t>а</w:t>
      </w:r>
      <w:r>
        <w:t xml:space="preserve"> радиус вектора </w:t>
      </w:r>
      <w:r w:rsidR="00E307AC">
        <w:t xml:space="preserve">можно записать </w:t>
      </w:r>
      <w:r w:rsidR="00B5714E" w:rsidRPr="00780512">
        <w:rPr>
          <w:position w:val="-14"/>
        </w:rPr>
        <w:object w:dxaOrig="7339" w:dyaOrig="440">
          <v:shape id="_x0000_i1046" type="#_x0000_t75" style="width:366pt;height:21.75pt" o:ole="">
            <v:imagedata r:id="rId45" o:title=""/>
          </v:shape>
          <o:OLEObject Type="Embed" ProgID="Equation.DSMT4" ShapeID="_x0000_i1046" DrawAspect="Content" ObjectID="_1667278081" r:id="rId46"/>
        </w:object>
      </w:r>
      <w:r w:rsidR="00E307AC">
        <w:t xml:space="preserve">, откуда расстояние от заряда к точке наблюдения </w:t>
      </w:r>
      <w:r w:rsidR="00E307AC" w:rsidRPr="00E307AC">
        <w:rPr>
          <w:position w:val="-14"/>
        </w:rPr>
        <w:object w:dxaOrig="2580" w:dyaOrig="460">
          <v:shape id="_x0000_i1047" type="#_x0000_t75" style="width:129pt;height:23.25pt" o:ole="">
            <v:imagedata r:id="rId47" o:title=""/>
          </v:shape>
          <o:OLEObject Type="Embed" ProgID="Equation.DSMT4" ShapeID="_x0000_i1047" DrawAspect="Content" ObjectID="_1667278082" r:id="rId48"/>
        </w:object>
      </w:r>
      <w:r w:rsidR="00E307AC">
        <w:t>.</w:t>
      </w:r>
    </w:p>
    <w:p w:rsidR="00236E35" w:rsidRDefault="00BD6E4E" w:rsidP="006D50FD">
      <w:r>
        <w:t>С учетом закона сохранения электрического заряда</w:t>
      </w:r>
      <w:r w:rsidR="00750291">
        <w:t xml:space="preserve"> заряд внутренней обкладки равен заряду внешней</w:t>
      </w:r>
      <w:r>
        <w:t xml:space="preserve"> </w:t>
      </w:r>
      <w:r w:rsidR="00A926D0" w:rsidRPr="00750291">
        <w:rPr>
          <w:position w:val="-10"/>
        </w:rPr>
        <w:object w:dxaOrig="2299" w:dyaOrig="400">
          <v:shape id="_x0000_i1048" type="#_x0000_t75" style="width:114.75pt;height:20.25pt" o:ole="">
            <v:imagedata r:id="rId49" o:title=""/>
          </v:shape>
          <o:OLEObject Type="Embed" ProgID="Equation.DSMT4" ShapeID="_x0000_i1048" DrawAspect="Content" ObjectID="_1667278083" r:id="rId50"/>
        </w:object>
      </w:r>
      <w:r>
        <w:t xml:space="preserve"> </w:t>
      </w:r>
      <w:r w:rsidR="00750291">
        <w:t xml:space="preserve">таким образом выражение для потенциала обкладки в сферической системе координат с учётом </w:t>
      </w:r>
      <w:r w:rsidR="00750291" w:rsidRPr="00750291">
        <w:rPr>
          <w:position w:val="-10"/>
        </w:rPr>
        <w:object w:dxaOrig="1820" w:dyaOrig="360">
          <v:shape id="_x0000_i1049" type="#_x0000_t75" style="width:90.75pt;height:18pt" o:ole="">
            <v:imagedata r:id="rId51" o:title=""/>
          </v:shape>
          <o:OLEObject Type="Embed" ProgID="Equation.DSMT4" ShapeID="_x0000_i1049" DrawAspect="Content" ObjectID="_1667278084" r:id="rId52"/>
        </w:object>
      </w:r>
      <w:r w:rsidR="00750291">
        <w:t xml:space="preserve">  можно записать как</w:t>
      </w:r>
    </w:p>
    <w:p w:rsidR="00750291" w:rsidRDefault="00750291" w:rsidP="00750291">
      <w:pPr>
        <w:pStyle w:val="MTDisplayEquation"/>
      </w:pPr>
      <w:r>
        <w:tab/>
      </w:r>
      <w:r w:rsidR="007E6159" w:rsidRPr="00A926D0">
        <w:rPr>
          <w:position w:val="-36"/>
        </w:rPr>
        <w:object w:dxaOrig="7699" w:dyaOrig="1020">
          <v:shape id="_x0000_i1050" type="#_x0000_t75" style="width:384.75pt;height:51pt" o:ole="">
            <v:imagedata r:id="rId53" o:title=""/>
          </v:shape>
          <o:OLEObject Type="Embed" ProgID="Equation.DSMT4" ShapeID="_x0000_i1050" DrawAspect="Content" ObjectID="_1667278085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750291" w:rsidRDefault="00A926D0" w:rsidP="006D50FD">
      <w:r>
        <w:t xml:space="preserve">Где </w:t>
      </w:r>
      <w:r w:rsidRPr="00A926D0">
        <w:rPr>
          <w:position w:val="-12"/>
        </w:rPr>
        <w:object w:dxaOrig="300" w:dyaOrig="360">
          <v:shape id="_x0000_i1051" type="#_x0000_t75" style="width:15pt;height:18pt" o:ole="">
            <v:imagedata r:id="rId55" o:title=""/>
          </v:shape>
          <o:OLEObject Type="Embed" ProgID="Equation.DSMT4" ShapeID="_x0000_i1051" DrawAspect="Content" ObjectID="_1667278086" r:id="rId56"/>
        </w:object>
      </w:r>
      <w:r>
        <w:t xml:space="preserve"> расстояние от центра сферы к точке наблюдения, расположенной на оси </w:t>
      </w:r>
      <w:r w:rsidRPr="00A926D0">
        <w:rPr>
          <w:position w:val="-4"/>
        </w:rPr>
        <w:object w:dxaOrig="200" w:dyaOrig="200">
          <v:shape id="_x0000_i1052" type="#_x0000_t75" style="width:9.75pt;height:9.75pt" o:ole="">
            <v:imagedata r:id="rId57" o:title=""/>
          </v:shape>
          <o:OLEObject Type="Embed" ProgID="Equation.DSMT4" ShapeID="_x0000_i1052" DrawAspect="Content" ObjectID="_1667278087" r:id="rId58"/>
        </w:object>
      </w:r>
      <w:r w:rsidR="00F138FF" w:rsidRPr="00F138FF">
        <w:t xml:space="preserve">. </w:t>
      </w:r>
      <w:r w:rsidR="00F138FF">
        <w:t xml:space="preserve">Интегрируя по </w:t>
      </w:r>
      <w:r w:rsidR="00F138FF" w:rsidRPr="00F138FF">
        <w:rPr>
          <w:position w:val="-10"/>
        </w:rPr>
        <w:object w:dxaOrig="220" w:dyaOrig="260">
          <v:shape id="_x0000_i1053" type="#_x0000_t75" style="width:11.25pt;height:12.75pt" o:ole="">
            <v:imagedata r:id="rId59" o:title=""/>
          </v:shape>
          <o:OLEObject Type="Embed" ProgID="Equation.DSMT4" ShapeID="_x0000_i1053" DrawAspect="Content" ObjectID="_1667278088" r:id="rId60"/>
        </w:object>
      </w:r>
      <w:r w:rsidR="00F138FF">
        <w:t xml:space="preserve"> </w:t>
      </w:r>
      <w:r w:rsidR="00F956A4">
        <w:t xml:space="preserve">для выражения скалярного потенциала </w:t>
      </w:r>
      <w:r w:rsidR="005F319D">
        <w:t>заряженной сферы</w:t>
      </w:r>
      <w:r w:rsidR="00F956A4">
        <w:t xml:space="preserve"> получим</w:t>
      </w:r>
    </w:p>
    <w:p w:rsidR="005F319D" w:rsidRDefault="005F319D" w:rsidP="005F319D">
      <w:pPr>
        <w:pStyle w:val="MTDisplayEquation"/>
      </w:pPr>
      <w:r>
        <w:tab/>
      </w:r>
      <w:r w:rsidRPr="005F319D">
        <w:rPr>
          <w:position w:val="-36"/>
        </w:rPr>
        <w:object w:dxaOrig="6060" w:dyaOrig="780">
          <v:shape id="_x0000_i1054" type="#_x0000_t75" style="width:303pt;height:39pt" o:ole="">
            <v:imagedata r:id="rId61" o:title=""/>
          </v:shape>
          <o:OLEObject Type="Embed" ProgID="Equation.DSMT4" ShapeID="_x0000_i1054" DrawAspect="Content" ObjectID="_1667278089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6760EF" w:rsidRDefault="006760EF" w:rsidP="006760EF">
      <w:r>
        <w:t>Таким образом скалярный потенциал сферического можно рассчитать по формуле</w:t>
      </w:r>
    </w:p>
    <w:p w:rsidR="006760EF" w:rsidRPr="006760EF" w:rsidRDefault="00427423" w:rsidP="00427423">
      <w:pPr>
        <w:pStyle w:val="MTDisplayEquation"/>
      </w:pPr>
      <w:r>
        <w:tab/>
      </w:r>
      <w:r w:rsidRPr="00427423">
        <w:rPr>
          <w:position w:val="-36"/>
        </w:rPr>
        <w:object w:dxaOrig="6120" w:dyaOrig="780">
          <v:shape id="_x0000_i1055" type="#_x0000_t75" style="width:306pt;height:39pt" o:ole="">
            <v:imagedata r:id="rId63" o:title=""/>
          </v:shape>
          <o:OLEObject Type="Embed" ProgID="Equation.DSMT4" ShapeID="_x0000_i1055" DrawAspect="Content" ObjectID="_1667278090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5F319D" w:rsidRDefault="00E20070" w:rsidP="006D50FD">
      <w:r>
        <w:t xml:space="preserve">Подставляя численные значения: радиус наружной отрицательной обкладки </w:t>
      </w:r>
      <w:r w:rsidRPr="00E20070">
        <w:rPr>
          <w:position w:val="-12"/>
        </w:rPr>
        <w:object w:dxaOrig="620" w:dyaOrig="360">
          <v:shape id="_x0000_i1056" type="#_x0000_t75" style="width:30.75pt;height:18pt" o:ole="">
            <v:imagedata r:id="rId65" o:title=""/>
          </v:shape>
          <o:OLEObject Type="Embed" ProgID="Equation.DSMT4" ShapeID="_x0000_i1056" DrawAspect="Content" ObjectID="_1667278091" r:id="rId66"/>
        </w:object>
      </w:r>
      <w:r>
        <w:t xml:space="preserve"> а радиус внутренней положительной обкладки </w:t>
      </w:r>
      <w:r w:rsidRPr="00E20070">
        <w:rPr>
          <w:position w:val="-12"/>
        </w:rPr>
        <w:object w:dxaOrig="560" w:dyaOrig="360">
          <v:shape id="_x0000_i1057" type="#_x0000_t75" style="width:27.75pt;height:18pt" o:ole="">
            <v:imagedata r:id="rId67" o:title=""/>
          </v:shape>
          <o:OLEObject Type="Embed" ProgID="Equation.DSMT4" ShapeID="_x0000_i1057" DrawAspect="Content" ObjectID="_1667278092" r:id="rId68"/>
        </w:object>
      </w:r>
      <w:r>
        <w:t xml:space="preserve">, заряды обкладок равны друг другу </w:t>
      </w:r>
      <w:r w:rsidRPr="00E20070">
        <w:rPr>
          <w:position w:val="-10"/>
        </w:rPr>
        <w:object w:dxaOrig="520" w:dyaOrig="320">
          <v:shape id="_x0000_i1058" type="#_x0000_t75" style="width:26.25pt;height:15.75pt" o:ole="">
            <v:imagedata r:id="rId69" o:title=""/>
          </v:shape>
          <o:OLEObject Type="Embed" ProgID="Equation.DSMT4" ShapeID="_x0000_i1058" DrawAspect="Content" ObjectID="_1667278093" r:id="rId70"/>
        </w:object>
      </w:r>
      <w:r>
        <w:t xml:space="preserve"> </w:t>
      </w:r>
    </w:p>
    <w:p w:rsidR="00427423" w:rsidRDefault="00427423" w:rsidP="006D50FD"/>
    <w:p w:rsidR="00427423" w:rsidRDefault="00427423" w:rsidP="00963798">
      <w:pPr>
        <w:jc w:val="center"/>
      </w:pPr>
      <w:r w:rsidRPr="00427423">
        <w:rPr>
          <w:noProof/>
          <w:lang w:eastAsia="ru-RU"/>
        </w:rPr>
        <w:drawing>
          <wp:inline distT="0" distB="0" distL="0" distR="0" wp14:anchorId="739234C5" wp14:editId="4AFF6FD6">
            <wp:extent cx="2457450" cy="1809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69B" w:rsidRDefault="00B9269B" w:rsidP="006D50FD">
      <w:r>
        <w:t>Приходим к классическому выводу, что п</w:t>
      </w:r>
      <w:r w:rsidRPr="00B9269B">
        <w:t>оле в сферическом конденсаторе не нулевое только между обкладками</w:t>
      </w:r>
      <w:r w:rsidR="001A6FD8">
        <w:t>.</w:t>
      </w:r>
    </w:p>
    <w:p w:rsidR="001A6FD8" w:rsidRDefault="001A6FD8" w:rsidP="006D50FD">
      <w:r>
        <w:t xml:space="preserve">Предположим, что заряженные обкладки двойного электрического слоя движутся в радиальном направлении с различными скоростями </w:t>
      </w:r>
      <w:r w:rsidRPr="001A6FD8">
        <w:rPr>
          <w:position w:val="-6"/>
        </w:rPr>
        <w:object w:dxaOrig="279" w:dyaOrig="320">
          <v:shape id="_x0000_i1059" type="#_x0000_t75" style="width:14.25pt;height:15.75pt" o:ole="">
            <v:imagedata r:id="rId72" o:title=""/>
          </v:shape>
          <o:OLEObject Type="Embed" ProgID="Equation.DSMT4" ShapeID="_x0000_i1059" DrawAspect="Content" ObjectID="_1667278094" r:id="rId73"/>
        </w:object>
      </w:r>
      <w:r>
        <w:t xml:space="preserve"> и </w:t>
      </w:r>
      <w:r w:rsidRPr="001A6FD8">
        <w:rPr>
          <w:position w:val="-6"/>
        </w:rPr>
        <w:object w:dxaOrig="279" w:dyaOrig="320">
          <v:shape id="_x0000_i1060" type="#_x0000_t75" style="width:14.25pt;height:15.75pt" o:ole="">
            <v:imagedata r:id="rId74" o:title=""/>
          </v:shape>
          <o:OLEObject Type="Embed" ProgID="Equation.DSMT4" ShapeID="_x0000_i1060" DrawAspect="Content" ObjectID="_1667278095" r:id="rId75"/>
        </w:object>
      </w:r>
      <w:r>
        <w:t xml:space="preserve">. </w:t>
      </w:r>
    </w:p>
    <w:p w:rsidR="001A6FD8" w:rsidRDefault="001A6FD8" w:rsidP="006D50FD">
      <w:r>
        <w:t>Рассчитаем потенциал Лиенара-Вихерта по формуле</w:t>
      </w:r>
    </w:p>
    <w:p w:rsidR="001A6FD8" w:rsidRDefault="001A6FD8" w:rsidP="001A6FD8">
      <w:pPr>
        <w:pStyle w:val="MTDisplayEquation"/>
      </w:pPr>
      <w:r>
        <w:tab/>
      </w:r>
      <w:r w:rsidR="0023057C" w:rsidRPr="0023057C">
        <w:rPr>
          <w:position w:val="-62"/>
        </w:rPr>
        <w:object w:dxaOrig="3960" w:dyaOrig="1040">
          <v:shape id="_x0000_i1061" type="#_x0000_t75" style="width:198pt;height:51.75pt" o:ole="">
            <v:imagedata r:id="rId76" o:title=""/>
          </v:shape>
          <o:OLEObject Type="Embed" ProgID="Equation.DSMT4" ShapeID="_x0000_i1061" DrawAspect="Content" ObjectID="_1667278096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1A6FD8" w:rsidRDefault="0023057C" w:rsidP="006D50FD">
      <w:r>
        <w:t>Для нахождения скалярного произведения</w:t>
      </w:r>
      <w:r w:rsidRPr="0023057C">
        <w:t xml:space="preserve"> радиального вектора скорости заряда </w:t>
      </w:r>
      <w:r>
        <w:t xml:space="preserve">движущегося на поверхности сферы </w:t>
      </w:r>
      <w:r w:rsidRPr="0023057C">
        <w:t>на вектор от заряда в точку наблюдения</w:t>
      </w:r>
      <w:r>
        <w:t xml:space="preserve"> произведём следующие вспомогательные выкладки</w:t>
      </w:r>
    </w:p>
    <w:p w:rsidR="0023057C" w:rsidRDefault="0023057C" w:rsidP="006D50FD">
      <w:r>
        <w:t xml:space="preserve">Радиальная скорость частиц слоя радиуса </w:t>
      </w:r>
      <w:r w:rsidRPr="0023057C">
        <w:rPr>
          <w:position w:val="-4"/>
        </w:rPr>
        <w:object w:dxaOrig="180" w:dyaOrig="200">
          <v:shape id="_x0000_i1062" type="#_x0000_t75" style="width:9pt;height:9.75pt" o:ole="">
            <v:imagedata r:id="rId78" o:title=""/>
          </v:shape>
          <o:OLEObject Type="Embed" ProgID="Equation.DSMT4" ShapeID="_x0000_i1062" DrawAspect="Content" ObjectID="_1667278097" r:id="rId79"/>
        </w:object>
      </w:r>
      <w:r>
        <w:t xml:space="preserve"> равна </w:t>
      </w:r>
      <w:r w:rsidRPr="0023057C">
        <w:rPr>
          <w:position w:val="-24"/>
        </w:rPr>
        <w:object w:dxaOrig="720" w:dyaOrig="680">
          <v:shape id="_x0000_i1063" type="#_x0000_t75" style="width:36pt;height:33.75pt" o:ole="">
            <v:imagedata r:id="rId80" o:title=""/>
          </v:shape>
          <o:OLEObject Type="Embed" ProgID="Equation.DSMT4" ShapeID="_x0000_i1063" DrawAspect="Content" ObjectID="_1667278098" r:id="rId81"/>
        </w:object>
      </w:r>
      <w:r>
        <w:t xml:space="preserve"> где </w:t>
      </w:r>
      <w:r w:rsidR="003B1E36" w:rsidRPr="003B1E36">
        <w:rPr>
          <w:position w:val="-10"/>
        </w:rPr>
        <w:object w:dxaOrig="1560" w:dyaOrig="400">
          <v:shape id="_x0000_i1064" type="#_x0000_t75" style="width:78pt;height:20.25pt" o:ole="">
            <v:imagedata r:id="rId82" o:title=""/>
          </v:shape>
          <o:OLEObject Type="Embed" ProgID="Equation.DSMT4" ShapeID="_x0000_i1064" DrawAspect="Content" ObjectID="_1667278099" r:id="rId83"/>
        </w:object>
      </w:r>
      <w:r>
        <w:t xml:space="preserve"> </w:t>
      </w:r>
      <w:r w:rsidR="003B1E36">
        <w:t xml:space="preserve">и </w:t>
      </w:r>
      <w:r w:rsidR="003B1E36" w:rsidRPr="003B1E36">
        <w:rPr>
          <w:position w:val="-10"/>
        </w:rPr>
        <w:object w:dxaOrig="1620" w:dyaOrig="360">
          <v:shape id="_x0000_i1065" type="#_x0000_t75" style="width:81pt;height:18pt" o:ole="">
            <v:imagedata r:id="rId84" o:title=""/>
          </v:shape>
          <o:OLEObject Type="Embed" ProgID="Equation.DSMT4" ShapeID="_x0000_i1065" DrawAspect="Content" ObjectID="_1667278100" r:id="rId85"/>
        </w:object>
      </w:r>
      <w:r w:rsidR="003B1E36">
        <w:t xml:space="preserve"> </w:t>
      </w:r>
    </w:p>
    <w:p w:rsidR="00F4479F" w:rsidRPr="003D1C3E" w:rsidRDefault="00F4479F" w:rsidP="006D50FD">
      <w:r>
        <w:t xml:space="preserve">Запишем скалярное произведение </w:t>
      </w:r>
      <w:r w:rsidR="003D1C3E">
        <w:t>вектора радиальной скорости частиц на радиус вектор в точку наблюдения</w:t>
      </w:r>
    </w:p>
    <w:p w:rsidR="00F4479F" w:rsidRDefault="00B5714E" w:rsidP="006D50FD">
      <w:r w:rsidRPr="00A6181C">
        <w:rPr>
          <w:position w:val="-24"/>
        </w:rPr>
        <w:object w:dxaOrig="8059" w:dyaOrig="620">
          <v:shape id="_x0000_i1066" type="#_x0000_t75" style="width:403.5pt;height:30.75pt" o:ole="">
            <v:imagedata r:id="rId86" o:title=""/>
          </v:shape>
          <o:OLEObject Type="Embed" ProgID="Equation.DSMT4" ShapeID="_x0000_i1066" DrawAspect="Content" ObjectID="_1667278101" r:id="rId87"/>
        </w:object>
      </w:r>
      <w:r w:rsidR="00F4479F">
        <w:t xml:space="preserve"> </w:t>
      </w:r>
    </w:p>
    <w:p w:rsidR="003D1C3E" w:rsidRDefault="003D1C3E" w:rsidP="006D50FD">
      <w:r>
        <w:t xml:space="preserve">подставляя выражение для </w:t>
      </w:r>
      <w:r w:rsidRPr="003D1C3E">
        <w:rPr>
          <w:position w:val="-4"/>
        </w:rPr>
        <w:object w:dxaOrig="200" w:dyaOrig="200">
          <v:shape id="_x0000_i1067" type="#_x0000_t75" style="width:9.75pt;height:9.75pt" o:ole="">
            <v:imagedata r:id="rId88" o:title=""/>
          </v:shape>
          <o:OLEObject Type="Embed" ProgID="Equation.DSMT4" ShapeID="_x0000_i1067" DrawAspect="Content" ObjectID="_1667278102" r:id="rId89"/>
        </w:object>
      </w:r>
      <w:r>
        <w:t>в сферической системе координат</w:t>
      </w:r>
    </w:p>
    <w:p w:rsidR="003D1C3E" w:rsidRDefault="007517DF" w:rsidP="007517DF">
      <w:pPr>
        <w:pStyle w:val="MTDisplayEquation"/>
      </w:pPr>
      <w:r>
        <w:tab/>
      </w:r>
      <w:r w:rsidRPr="007517DF">
        <w:rPr>
          <w:position w:val="-14"/>
        </w:rPr>
        <w:object w:dxaOrig="2100" w:dyaOrig="420">
          <v:shape id="_x0000_i1068" type="#_x0000_t75" style="width:105pt;height:21pt" o:ole="">
            <v:imagedata r:id="rId90" o:title=""/>
          </v:shape>
          <o:OLEObject Type="Embed" ProgID="Equation.DSMT4" ShapeID="_x0000_i1068" DrawAspect="Content" ObjectID="_1667278103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4951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6</w:instrText>
        </w:r>
      </w:fldSimple>
      <w:r>
        <w:instrText>)</w:instrText>
      </w:r>
      <w:bookmarkEnd w:id="0"/>
      <w:r>
        <w:fldChar w:fldCharType="end"/>
      </w:r>
    </w:p>
    <w:p w:rsidR="00035044" w:rsidRDefault="00035044" w:rsidP="006D50FD">
      <w:r>
        <w:t>Итак, потенциал Лиенара Вихерта заряженной сферы, частиц</w:t>
      </w:r>
      <w:r w:rsidR="00401520">
        <w:t>ы</w:t>
      </w:r>
      <w:r>
        <w:t xml:space="preserve"> поверхности которой имеют радиальную скорость </w:t>
      </w:r>
      <w:r w:rsidRPr="00035044">
        <w:rPr>
          <w:position w:val="-6"/>
        </w:rPr>
        <w:object w:dxaOrig="180" w:dyaOrig="220">
          <v:shape id="_x0000_i1069" type="#_x0000_t75" style="width:9pt;height:11.25pt" o:ole="">
            <v:imagedata r:id="rId92" o:title=""/>
          </v:shape>
          <o:OLEObject Type="Embed" ProgID="Equation.DSMT4" ShapeID="_x0000_i1069" DrawAspect="Content" ObjectID="_1667278104" r:id="rId93"/>
        </w:object>
      </w:r>
      <w:r>
        <w:t xml:space="preserve"> </w:t>
      </w:r>
    </w:p>
    <w:p w:rsidR="00035044" w:rsidRDefault="00035044" w:rsidP="00035044">
      <w:pPr>
        <w:pStyle w:val="MTDisplayEquation"/>
      </w:pPr>
      <w:r>
        <w:tab/>
      </w:r>
      <w:r w:rsidR="007E6159" w:rsidRPr="007E6159">
        <w:rPr>
          <w:position w:val="-54"/>
        </w:rPr>
        <w:object w:dxaOrig="5140" w:dyaOrig="960">
          <v:shape id="_x0000_i1070" type="#_x0000_t75" style="width:257.25pt;height:48pt" o:ole="">
            <v:imagedata r:id="rId94" o:title=""/>
          </v:shape>
          <o:OLEObject Type="Embed" ProgID="Equation.DSMT4" ShapeID="_x0000_i1070" DrawAspect="Content" ObjectID="_1667278105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035044" w:rsidRDefault="007E6159" w:rsidP="006D50FD">
      <w:r>
        <w:t xml:space="preserve">Интегрируя по </w:t>
      </w:r>
      <w:r w:rsidRPr="007E6159">
        <w:rPr>
          <w:position w:val="-10"/>
        </w:rPr>
        <w:object w:dxaOrig="220" w:dyaOrig="260">
          <v:shape id="_x0000_i1071" type="#_x0000_t75" style="width:11.25pt;height:12.75pt" o:ole="">
            <v:imagedata r:id="rId96" o:title=""/>
          </v:shape>
          <o:OLEObject Type="Embed" ProgID="Equation.DSMT4" ShapeID="_x0000_i1071" DrawAspect="Content" ObjectID="_1667278106" r:id="rId97"/>
        </w:object>
      </w:r>
      <w:r>
        <w:t xml:space="preserve"> </w:t>
      </w:r>
    </w:p>
    <w:p w:rsidR="007E6159" w:rsidRDefault="007E6159" w:rsidP="007E6159">
      <w:pPr>
        <w:pStyle w:val="MTDisplayEquation"/>
      </w:pPr>
      <w:r>
        <w:tab/>
      </w:r>
      <w:r w:rsidRPr="007E6159">
        <w:rPr>
          <w:position w:val="-54"/>
        </w:rPr>
        <w:object w:dxaOrig="4720" w:dyaOrig="960">
          <v:shape id="_x0000_i1072" type="#_x0000_t75" style="width:236.25pt;height:48pt" o:ole="">
            <v:imagedata r:id="rId98" o:title=""/>
          </v:shape>
          <o:OLEObject Type="Embed" ProgID="Equation.DSMT4" ShapeID="_x0000_i1072" DrawAspect="Content" ObjectID="_1667278107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949184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8</w:instrText>
        </w:r>
      </w:fldSimple>
      <w:r>
        <w:instrText>)</w:instrText>
      </w:r>
      <w:bookmarkEnd w:id="1"/>
      <w:r>
        <w:fldChar w:fldCharType="end"/>
      </w:r>
    </w:p>
    <w:p w:rsidR="007E6159" w:rsidRDefault="007E6159" w:rsidP="006D50FD">
      <w:r w:rsidRPr="007E6159">
        <w:t>Рассмотрим сферический конденсатор. Пусть его внутренняя обкладка, заряженная положительно</w:t>
      </w:r>
      <w:r>
        <w:t>,</w:t>
      </w:r>
      <w:r w:rsidRPr="007E6159">
        <w:t xml:space="preserve"> имеет радиус</w:t>
      </w:r>
      <w:r>
        <w:t xml:space="preserve"> </w:t>
      </w:r>
      <w:r w:rsidR="00401520" w:rsidRPr="00401520">
        <w:rPr>
          <w:position w:val="-12"/>
        </w:rPr>
        <w:object w:dxaOrig="560" w:dyaOrig="360">
          <v:shape id="_x0000_i1073" type="#_x0000_t75" style="width:27.75pt;height:18pt" o:ole="">
            <v:imagedata r:id="rId100" o:title=""/>
          </v:shape>
          <o:OLEObject Type="Embed" ProgID="Equation.DSMT4" ShapeID="_x0000_i1073" DrawAspect="Content" ObjectID="_1667278108" r:id="rId101"/>
        </w:object>
      </w:r>
      <w:r>
        <w:t xml:space="preserve"> </w:t>
      </w:r>
      <w:r w:rsidR="00401520" w:rsidRPr="00401520">
        <w:t>а внешняя отрицательная обкладка имеет радиус</w:t>
      </w:r>
      <w:r w:rsidR="00401520">
        <w:t xml:space="preserve"> </w:t>
      </w:r>
      <w:r w:rsidR="00401520" w:rsidRPr="00401520">
        <w:rPr>
          <w:position w:val="-12"/>
        </w:rPr>
        <w:object w:dxaOrig="620" w:dyaOrig="360">
          <v:shape id="_x0000_i1074" type="#_x0000_t75" style="width:30.75pt;height:18pt" o:ole="">
            <v:imagedata r:id="rId102" o:title=""/>
          </v:shape>
          <o:OLEObject Type="Embed" ProgID="Equation.DSMT4" ShapeID="_x0000_i1074" DrawAspect="Content" ObjectID="_1667278109" r:id="rId103"/>
        </w:object>
      </w:r>
      <w:r w:rsidR="00401520">
        <w:t xml:space="preserve"> </w:t>
      </w:r>
    </w:p>
    <w:p w:rsidR="00401520" w:rsidRDefault="009B57D4" w:rsidP="006D50FD">
      <w:r>
        <w:t xml:space="preserve">Расчёт по формуле </w:t>
      </w:r>
      <w:r>
        <w:fldChar w:fldCharType="begin"/>
      </w:r>
      <w:r>
        <w:instrText xml:space="preserve"> GOTOBUTTON ZEqnNum949184  \* MERGEFORMAT </w:instrText>
      </w:r>
      <w:r w:rsidR="00F36C33">
        <w:fldChar w:fldCharType="begin"/>
      </w:r>
      <w:r w:rsidR="00F36C33">
        <w:instrText xml:space="preserve"> REF ZEqnNum949184 \* Charformat \! \* MERGEFORMAT </w:instrText>
      </w:r>
      <w:r w:rsidR="00F36C33">
        <w:fldChar w:fldCharType="separate"/>
      </w:r>
      <w:r w:rsidR="00906339">
        <w:instrText>(1.8)</w:instrText>
      </w:r>
      <w:r w:rsidR="00F36C33">
        <w:fldChar w:fldCharType="end"/>
      </w:r>
      <w:r>
        <w:fldChar w:fldCharType="end"/>
      </w:r>
      <w:r>
        <w:t xml:space="preserve"> скалярного</w:t>
      </w:r>
      <w:r w:rsidR="00401520" w:rsidRPr="00401520">
        <w:t xml:space="preserve"> потенциал</w:t>
      </w:r>
      <w:r>
        <w:t>а</w:t>
      </w:r>
      <w:r w:rsidR="00401520" w:rsidRPr="00401520">
        <w:t xml:space="preserve"> Лиенара Вихерта </w:t>
      </w:r>
      <w:r>
        <w:t xml:space="preserve">(пока что </w:t>
      </w:r>
      <w:r w:rsidR="00401520" w:rsidRPr="00401520">
        <w:t>без учёта запаздывания</w:t>
      </w:r>
      <w:r>
        <w:t>)</w:t>
      </w:r>
      <w:r w:rsidR="00401520" w:rsidRPr="00401520">
        <w:t xml:space="preserve"> </w:t>
      </w:r>
      <w:r w:rsidR="00401520">
        <w:t xml:space="preserve">для </w:t>
      </w:r>
      <w:r w:rsidR="00136B4E">
        <w:t xml:space="preserve">двух </w:t>
      </w:r>
      <w:r w:rsidR="00401520">
        <w:t xml:space="preserve">обкладок </w:t>
      </w:r>
      <w:r w:rsidR="00401520" w:rsidRPr="00401520">
        <w:t>сферического конденсатора, в котором внешняя отрицательная обкладка разлетается наружу</w:t>
      </w:r>
      <w:r w:rsidR="00401520">
        <w:t xml:space="preserve"> со скоростью </w:t>
      </w:r>
      <w:r w:rsidR="000D15E7" w:rsidRPr="00401520">
        <w:rPr>
          <w:position w:val="-18"/>
        </w:rPr>
        <w:object w:dxaOrig="960" w:dyaOrig="480">
          <v:shape id="_x0000_i1075" type="#_x0000_t75" style="width:48pt;height:24pt" o:ole="">
            <v:imagedata r:id="rId104" o:title=""/>
          </v:shape>
          <o:OLEObject Type="Embed" ProgID="Equation.DSMT4" ShapeID="_x0000_i1075" DrawAspect="Content" ObjectID="_1667278110" r:id="rId105"/>
        </w:object>
      </w:r>
      <w:r w:rsidR="00401520">
        <w:t xml:space="preserve"> </w:t>
      </w:r>
      <w:r w:rsidR="00136B4E">
        <w:t>, а внутренняя обкладка покоится</w:t>
      </w:r>
      <w:r>
        <w:t>, имеет вид</w:t>
      </w:r>
      <w:r w:rsidR="00082FB3">
        <w:t>. Для сравнения на том же графике показан потенциал конденсатора с покоящимися обкладками</w:t>
      </w:r>
    </w:p>
    <w:p w:rsidR="009B57D4" w:rsidRDefault="009B57D4" w:rsidP="00394932">
      <w:pPr>
        <w:jc w:val="center"/>
      </w:pPr>
      <w:r w:rsidRPr="009B57D4">
        <w:rPr>
          <w:noProof/>
          <w:lang w:eastAsia="ru-RU"/>
        </w:rPr>
        <w:drawing>
          <wp:inline distT="0" distB="0" distL="0" distR="0" wp14:anchorId="447251C3" wp14:editId="70B78AB1">
            <wp:extent cx="2381250" cy="23812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5E7" w:rsidRDefault="00394932" w:rsidP="000D15E7">
      <w:r w:rsidRPr="00394932">
        <w:t xml:space="preserve">Скалярный потенциал Лиенара Вихерта </w:t>
      </w:r>
      <w:r>
        <w:t>(</w:t>
      </w:r>
      <w:r w:rsidRPr="00394932">
        <w:t>без учёта запаздывания</w:t>
      </w:r>
      <w:r>
        <w:t>)</w:t>
      </w:r>
      <w:r w:rsidRPr="00394932">
        <w:t xml:space="preserve"> сферического конденсатора</w:t>
      </w:r>
      <w:r>
        <w:t xml:space="preserve"> того же размера</w:t>
      </w:r>
      <w:r w:rsidRPr="00394932">
        <w:t>, в котором внешняя отрицательная обкладка схлопывается внутрь</w:t>
      </w:r>
      <w:r>
        <w:t xml:space="preserve"> с той же скоростью </w:t>
      </w:r>
      <w:r w:rsidR="000D15E7" w:rsidRPr="00401520">
        <w:rPr>
          <w:position w:val="-18"/>
        </w:rPr>
        <w:object w:dxaOrig="1120" w:dyaOrig="480">
          <v:shape id="_x0000_i1076" type="#_x0000_t75" style="width:56.25pt;height:24pt" o:ole="">
            <v:imagedata r:id="rId107" o:title=""/>
          </v:shape>
          <o:OLEObject Type="Embed" ProgID="Equation.DSMT4" ShapeID="_x0000_i1076" DrawAspect="Content" ObjectID="_1667278111" r:id="rId108"/>
        </w:object>
      </w:r>
      <w:r>
        <w:t xml:space="preserve"> </w:t>
      </w:r>
      <w:r w:rsidRPr="00394932">
        <w:t>.</w:t>
      </w:r>
      <w:r w:rsidR="000D15E7">
        <w:t xml:space="preserve"> </w:t>
      </w:r>
      <w:r w:rsidR="000D15E7" w:rsidRPr="00394932">
        <w:t>Внутри внутренней положительной сферы появляется потенциальная яма для положительных зарядов.</w:t>
      </w:r>
    </w:p>
    <w:p w:rsidR="00394932" w:rsidRDefault="00394932" w:rsidP="00CA468F">
      <w:pPr>
        <w:jc w:val="center"/>
      </w:pPr>
      <w:r w:rsidRPr="00394932">
        <w:rPr>
          <w:noProof/>
          <w:lang w:eastAsia="ru-RU"/>
        </w:rPr>
        <w:drawing>
          <wp:inline distT="0" distB="0" distL="0" distR="0" wp14:anchorId="4C5094DF" wp14:editId="4A6C107E">
            <wp:extent cx="2124075" cy="19526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468F" w:rsidRDefault="00CA468F" w:rsidP="00CA468F">
      <w:r w:rsidRPr="00CA468F">
        <w:t xml:space="preserve">Скалярный потенциал Лиенара Вихерта </w:t>
      </w:r>
      <w:r>
        <w:t>(</w:t>
      </w:r>
      <w:r w:rsidRPr="00CA468F">
        <w:t>без учёта запаздывания</w:t>
      </w:r>
      <w:r>
        <w:t>)</w:t>
      </w:r>
      <w:r w:rsidRPr="00CA468F">
        <w:t xml:space="preserve"> сферического конденсатора, в котором обе обкладки - как внешняя</w:t>
      </w:r>
      <w:r>
        <w:t>,</w:t>
      </w:r>
      <w:r w:rsidRPr="00CA468F">
        <w:t xml:space="preserve"> отрицательная</w:t>
      </w:r>
      <w:r>
        <w:t>,</w:t>
      </w:r>
      <w:r w:rsidRPr="00CA468F">
        <w:t xml:space="preserve"> так и внутрення</w:t>
      </w:r>
      <w:r>
        <w:t>я,</w:t>
      </w:r>
      <w:r w:rsidRPr="00CA468F">
        <w:t xml:space="preserve"> положительная</w:t>
      </w:r>
      <w:r>
        <w:t>,</w:t>
      </w:r>
      <w:r w:rsidRPr="00CA468F">
        <w:t xml:space="preserve"> разлетаются наружу. </w:t>
      </w:r>
      <w:r w:rsidR="000D15E7">
        <w:t xml:space="preserve">Скорости обкладок </w:t>
      </w:r>
      <w:r w:rsidR="000D15E7" w:rsidRPr="00401520">
        <w:rPr>
          <w:position w:val="-18"/>
        </w:rPr>
        <w:object w:dxaOrig="960" w:dyaOrig="480">
          <v:shape id="_x0000_i1077" type="#_x0000_t75" style="width:48pt;height:24pt" o:ole="">
            <v:imagedata r:id="rId104" o:title=""/>
          </v:shape>
          <o:OLEObject Type="Embed" ProgID="Equation.DSMT4" ShapeID="_x0000_i1077" DrawAspect="Content" ObjectID="_1667278112" r:id="rId110"/>
        </w:object>
      </w:r>
      <w:r w:rsidR="000D15E7">
        <w:t xml:space="preserve"> и</w:t>
      </w:r>
      <w:r w:rsidR="008779CB" w:rsidRPr="00401520">
        <w:rPr>
          <w:position w:val="-18"/>
        </w:rPr>
        <w:object w:dxaOrig="960" w:dyaOrig="480">
          <v:shape id="_x0000_i1078" type="#_x0000_t75" style="width:48pt;height:24pt" o:ole="">
            <v:imagedata r:id="rId111" o:title=""/>
          </v:shape>
          <o:OLEObject Type="Embed" ProgID="Equation.DSMT4" ShapeID="_x0000_i1078" DrawAspect="Content" ObjectID="_1667278113" r:id="rId112"/>
        </w:object>
      </w:r>
      <w:r w:rsidR="000D15E7">
        <w:t xml:space="preserve">. </w:t>
      </w:r>
      <w:r w:rsidRPr="00CA468F">
        <w:t xml:space="preserve">Начальная фаза центрально-симметричного взрыва. </w:t>
      </w:r>
    </w:p>
    <w:p w:rsidR="00CA468F" w:rsidRDefault="00CA468F" w:rsidP="003C28AF">
      <w:pPr>
        <w:jc w:val="center"/>
      </w:pPr>
      <w:r w:rsidRPr="00CA468F">
        <w:rPr>
          <w:noProof/>
          <w:lang w:eastAsia="ru-RU"/>
        </w:rPr>
        <w:drawing>
          <wp:inline distT="0" distB="0" distL="0" distR="0" wp14:anchorId="2EC197AD" wp14:editId="53E4A2E2">
            <wp:extent cx="2371725" cy="20574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FB3" w:rsidRDefault="00C525B1" w:rsidP="00CA468F">
      <w:r w:rsidRPr="00C525B1">
        <w:t xml:space="preserve">Скалярный потенциал Лиенара Вихерта </w:t>
      </w:r>
      <w:r w:rsidR="008779CB">
        <w:t>(</w:t>
      </w:r>
      <w:r w:rsidRPr="00C525B1">
        <w:t>без учёта запаздывания</w:t>
      </w:r>
      <w:r w:rsidR="008779CB">
        <w:t>)</w:t>
      </w:r>
      <w:r w:rsidRPr="00C525B1">
        <w:t xml:space="preserve"> сферического конденсатора, в котором положительная обкладка разлетается наружу, а отрицательная обкладка схлопывается внутрь. Обе обкладки движутся навстречу друг другу. </w:t>
      </w:r>
      <w:r w:rsidR="008779CB">
        <w:t xml:space="preserve">Скорости обкладок </w:t>
      </w:r>
      <w:r w:rsidR="008779CB" w:rsidRPr="00401520">
        <w:rPr>
          <w:position w:val="-18"/>
        </w:rPr>
        <w:object w:dxaOrig="1120" w:dyaOrig="480">
          <v:shape id="_x0000_i1079" type="#_x0000_t75" style="width:56.25pt;height:24pt" o:ole="">
            <v:imagedata r:id="rId114" o:title=""/>
          </v:shape>
          <o:OLEObject Type="Embed" ProgID="Equation.DSMT4" ShapeID="_x0000_i1079" DrawAspect="Content" ObjectID="_1667278114" r:id="rId115"/>
        </w:object>
      </w:r>
      <w:r w:rsidR="008779CB">
        <w:t xml:space="preserve"> и</w:t>
      </w:r>
      <w:r w:rsidR="008779CB" w:rsidRPr="00401520">
        <w:rPr>
          <w:position w:val="-18"/>
        </w:rPr>
        <w:object w:dxaOrig="960" w:dyaOrig="480">
          <v:shape id="_x0000_i1080" type="#_x0000_t75" style="width:48pt;height:24pt" o:ole="">
            <v:imagedata r:id="rId116" o:title=""/>
          </v:shape>
          <o:OLEObject Type="Embed" ProgID="Equation.DSMT4" ShapeID="_x0000_i1080" DrawAspect="Content" ObjectID="_1667278115" r:id="rId117"/>
        </w:object>
      </w:r>
      <w:r w:rsidR="008779CB">
        <w:t xml:space="preserve">. </w:t>
      </w:r>
      <w:r w:rsidRPr="00C525B1">
        <w:t xml:space="preserve">Потенциальная яма внутри положительной обкладки максимально глубокая. </w:t>
      </w:r>
      <w:r w:rsidR="00B02DBD">
        <w:t>(</w:t>
      </w:r>
      <w:r w:rsidR="003C61C3">
        <w:t>Ниже будет показано, что учёт запаздывания изменит вид этой потенциаль</w:t>
      </w:r>
      <w:r w:rsidR="00B02DBD">
        <w:t>ной кривой кардинальным образом).</w:t>
      </w:r>
    </w:p>
    <w:p w:rsidR="00C525B1" w:rsidRDefault="00C525B1" w:rsidP="003C28AF">
      <w:pPr>
        <w:jc w:val="center"/>
      </w:pPr>
      <w:r w:rsidRPr="00C525B1">
        <w:rPr>
          <w:noProof/>
          <w:lang w:eastAsia="ru-RU"/>
        </w:rPr>
        <w:drawing>
          <wp:inline distT="0" distB="0" distL="0" distR="0" wp14:anchorId="0549AC8B" wp14:editId="766D0E4F">
            <wp:extent cx="2343150" cy="23431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8AF" w:rsidRDefault="008779CB" w:rsidP="00CA468F">
      <w:r>
        <w:t>Данные расчёты носят чисто иллюстративный характер с целью показать</w:t>
      </w:r>
      <w:r w:rsidR="003C28AF">
        <w:t>, что для объяснения</w:t>
      </w:r>
      <w:r>
        <w:t xml:space="preserve"> </w:t>
      </w:r>
      <w:r w:rsidR="0075167D">
        <w:t>эффект</w:t>
      </w:r>
      <w:r w:rsidR="003C28AF">
        <w:t>а</w:t>
      </w:r>
      <w:r w:rsidR="0075167D">
        <w:t xml:space="preserve"> появления электрического поля вне сферического конденсатора с движущимися обкладками</w:t>
      </w:r>
      <w:r w:rsidR="003C28AF">
        <w:t xml:space="preserve"> совершенно не обязательно использовать гипотезу зависимости заряда электрона от скорости его движения.</w:t>
      </w:r>
    </w:p>
    <w:p w:rsidR="008779CB" w:rsidRDefault="003C28AF" w:rsidP="00CA468F">
      <w:r>
        <w:t xml:space="preserve">Согласно вышеприведенному иллюстративному расчёту по формуле </w:t>
      </w:r>
      <w:r>
        <w:fldChar w:fldCharType="begin"/>
      </w:r>
      <w:r>
        <w:instrText xml:space="preserve"> GOTOBUTTON ZEqnNum949184  \* MERGEFORMAT </w:instrText>
      </w:r>
      <w:r w:rsidR="00F36C33">
        <w:fldChar w:fldCharType="begin"/>
      </w:r>
      <w:r w:rsidR="00F36C33">
        <w:instrText xml:space="preserve"> REF ZEqnNum949184 \* Charformat \! \* MERGEFORMAT </w:instrText>
      </w:r>
      <w:r w:rsidR="00F36C33">
        <w:fldChar w:fldCharType="separate"/>
      </w:r>
      <w:r w:rsidR="00906339">
        <w:instrText>(1.8)</w:instrText>
      </w:r>
      <w:r w:rsidR="00F36C33">
        <w:fldChar w:fldCharType="end"/>
      </w:r>
      <w:r>
        <w:fldChar w:fldCharType="end"/>
      </w:r>
      <w:r>
        <w:t xml:space="preserve"> скалярного потенциала Лиенара-Вихерта без учёта запаздывания, - д</w:t>
      </w:r>
      <w:r w:rsidR="0075167D">
        <w:t xml:space="preserve">ля начальной фазы центрально симметричного взрыва получается такой эффект, как будто внутри сферического конденсатора, выражаясь языком Менде,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положительный</w:t>
      </w:r>
      <w:r w:rsidR="0075167D">
        <w:t xml:space="preserve"> заряд</w:t>
      </w:r>
      <w:r w:rsidR="007B16E9">
        <w:t>»</w:t>
      </w:r>
      <w:r w:rsidR="0075167D">
        <w:t xml:space="preserve">. Однако </w:t>
      </w:r>
      <w:r>
        <w:t>в опубликованных результатах своего опыта Менде утверждает</w:t>
      </w:r>
      <w:r w:rsidR="0075167D">
        <w:t xml:space="preserve">, что начальная фаза центрально-симметричного взрыва характеризуется появлением электрического поля такого направления, как будто внутри экспериментальной установки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отрицательный</w:t>
      </w:r>
      <w:r w:rsidR="0075167D">
        <w:t xml:space="preserve"> заряд</w:t>
      </w:r>
      <w:r w:rsidR="007B16E9">
        <w:t>»</w:t>
      </w:r>
      <w:r w:rsidR="0075167D">
        <w:t>.</w:t>
      </w:r>
    </w:p>
    <w:p w:rsidR="0075167D" w:rsidRDefault="0075167D" w:rsidP="003C28AF">
      <w:r>
        <w:t>Для получения более точных результатов потенциала Лиенара Вихерта необходимо</w:t>
      </w:r>
      <w:r w:rsidR="003C28AF">
        <w:t>,</w:t>
      </w:r>
      <w:r>
        <w:t xml:space="preserve"> </w:t>
      </w:r>
      <w:r w:rsidR="003C28AF">
        <w:t>во-первых,</w:t>
      </w:r>
      <w:r>
        <w:t xml:space="preserve"> учесть явление запаздывания, а во-вторых учесть влияние ускорения зарядов.</w:t>
      </w:r>
      <w:r w:rsidR="003C28AF">
        <w:t xml:space="preserve"> </w:t>
      </w:r>
      <w:r w:rsidR="0025103A">
        <w:t>Кроме того,</w:t>
      </w:r>
      <w:r w:rsidR="003C28AF">
        <w:t xml:space="preserve"> необходимо рассчитать также и векторный потенциал Лиенара</w:t>
      </w:r>
      <w:r w:rsidR="0025103A">
        <w:t>-Вихерта и его производную по времени.</w:t>
      </w:r>
    </w:p>
    <w:p w:rsidR="003145CB" w:rsidRDefault="003145CB" w:rsidP="003C28AF">
      <w:r>
        <w:t>Запишем уравнение</w:t>
      </w:r>
      <w:r w:rsidRPr="003145CB">
        <w:t xml:space="preserve"> радиального движения слоя заряженных частиц</w:t>
      </w:r>
    </w:p>
    <w:p w:rsidR="002126E8" w:rsidRDefault="002126E8" w:rsidP="002126E8">
      <w:pPr>
        <w:pStyle w:val="MTDisplayEquation"/>
      </w:pPr>
      <w:r>
        <w:tab/>
      </w:r>
      <w:r w:rsidR="00223493" w:rsidRPr="002126E8">
        <w:rPr>
          <w:position w:val="-24"/>
        </w:rPr>
        <w:object w:dxaOrig="2799" w:dyaOrig="660">
          <v:shape id="_x0000_i1081" type="#_x0000_t75" style="width:140.25pt;height:33pt" o:ole="">
            <v:imagedata r:id="rId119" o:title=""/>
          </v:shape>
          <o:OLEObject Type="Embed" ProgID="Equation.DSMT4" ShapeID="_x0000_i1081" DrawAspect="Content" ObjectID="_1667278116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25103A" w:rsidRDefault="002126E8" w:rsidP="002126E8">
      <w:pPr>
        <w:pStyle w:val="MTDisplayEquation"/>
      </w:pPr>
      <w:r>
        <w:tab/>
      </w:r>
      <w:r w:rsidR="00883C34" w:rsidRPr="00223493">
        <w:rPr>
          <w:position w:val="-14"/>
        </w:rPr>
        <w:object w:dxaOrig="2060" w:dyaOrig="400">
          <v:shape id="_x0000_i1082" type="#_x0000_t75" style="width:102.75pt;height:20.25pt" o:ole="">
            <v:imagedata r:id="rId121" o:title=""/>
          </v:shape>
          <o:OLEObject Type="Embed" ProgID="Equation.DSMT4" ShapeID="_x0000_i1082" DrawAspect="Content" ObjectID="_1667278117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2126E8" w:rsidRDefault="00223493" w:rsidP="003C28AF">
      <w:r>
        <w:t xml:space="preserve">Расчёт запаздывающего момента </w:t>
      </w:r>
      <w:r w:rsidRPr="00223493">
        <w:rPr>
          <w:position w:val="-6"/>
        </w:rPr>
        <w:object w:dxaOrig="220" w:dyaOrig="279">
          <v:shape id="_x0000_i1083" type="#_x0000_t75" style="width:11.25pt;height:14.25pt" o:ole="">
            <v:imagedata r:id="rId123" o:title=""/>
          </v:shape>
          <o:OLEObject Type="Embed" ProgID="Equation.DSMT4" ShapeID="_x0000_i1083" DrawAspect="Content" ObjectID="_1667278118" r:id="rId124"/>
        </w:object>
      </w:r>
      <w:r>
        <w:t xml:space="preserve"> производится, как известно с помощью разрешения уравнения вида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4"/>
        </w:rPr>
        <w:object w:dxaOrig="5539" w:dyaOrig="440">
          <v:shape id="_x0000_i1084" type="#_x0000_t75" style="width:276.75pt;height:21.75pt" o:ole="">
            <v:imagedata r:id="rId125" o:title=""/>
          </v:shape>
          <o:OLEObject Type="Embed" ProgID="Equation.DSMT4" ShapeID="_x0000_i1084" DrawAspect="Content" ObjectID="_1667278119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223493" w:rsidRPr="00AE6F9F" w:rsidRDefault="00223493" w:rsidP="003C28AF">
      <w:r>
        <w:t>Запаздывающий радиус</w:t>
      </w:r>
      <w:r w:rsidR="00883C34">
        <w:t xml:space="preserve"> </w:t>
      </w:r>
      <w:r w:rsidR="00883C34" w:rsidRPr="00883C34">
        <w:rPr>
          <w:position w:val="-4"/>
        </w:rPr>
        <w:object w:dxaOrig="300" w:dyaOrig="260">
          <v:shape id="_x0000_i1085" type="#_x0000_t75" style="width:15pt;height:12.75pt" o:ole="">
            <v:imagedata r:id="rId127" o:title=""/>
          </v:shape>
          <o:OLEObject Type="Embed" ProgID="Equation.DSMT4" ShapeID="_x0000_i1085" DrawAspect="Content" ObjectID="_1667278120" r:id="rId128"/>
        </w:object>
      </w:r>
      <w:r w:rsidR="00883C34">
        <w:t xml:space="preserve"> </w:t>
      </w:r>
      <w:r>
        <w:t xml:space="preserve"> равен</w:t>
      </w:r>
      <w:r w:rsidR="00AE6F9F" w:rsidRPr="00AE6F9F">
        <w:t xml:space="preserve"> </w:t>
      </w:r>
      <w:r w:rsidR="00AE6F9F" w:rsidRPr="00AE6F9F">
        <w:rPr>
          <w:position w:val="-14"/>
          <w:lang w:val="en-US"/>
        </w:rPr>
        <w:object w:dxaOrig="1280" w:dyaOrig="400">
          <v:shape id="_x0000_i1086" type="#_x0000_t75" style="width:63.75pt;height:20.25pt" o:ole="">
            <v:imagedata r:id="rId129" o:title=""/>
          </v:shape>
          <o:OLEObject Type="Embed" ProgID="Equation.DSMT4" ShapeID="_x0000_i1086" DrawAspect="Content" ObjectID="_1667278121" r:id="rId130"/>
        </w:object>
      </w:r>
      <w:r w:rsidR="00AE6F9F">
        <w:rPr>
          <w:lang w:val="en-US"/>
        </w:rPr>
        <w:t xml:space="preserve">. 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6"/>
        </w:rPr>
        <w:object w:dxaOrig="6759" w:dyaOrig="520">
          <v:shape id="_x0000_i1087" type="#_x0000_t75" style="width:338.25pt;height:26.25pt" o:ole="">
            <v:imagedata r:id="rId131" o:title=""/>
          </v:shape>
          <o:OLEObject Type="Embed" ProgID="Equation.DSMT4" ShapeID="_x0000_i1087" DrawAspect="Content" ObjectID="_1667278122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223493" w:rsidRDefault="00E14DAD" w:rsidP="003C28AF">
      <w:r w:rsidRPr="00E14DAD">
        <w:t xml:space="preserve">Радиус Лиенара Вихерта </w:t>
      </w:r>
      <w:r w:rsidR="00883C34" w:rsidRPr="00883C34">
        <w:rPr>
          <w:position w:val="-4"/>
        </w:rPr>
        <w:object w:dxaOrig="300" w:dyaOrig="300">
          <v:shape id="_x0000_i1088" type="#_x0000_t75" style="width:15pt;height:15pt" o:ole="">
            <v:imagedata r:id="rId133" o:title=""/>
          </v:shape>
          <o:OLEObject Type="Embed" ProgID="Equation.DSMT4" ShapeID="_x0000_i1088" DrawAspect="Content" ObjectID="_1667278123" r:id="rId134"/>
        </w:object>
      </w:r>
      <w:r w:rsidR="00883C34">
        <w:t xml:space="preserve"> </w:t>
      </w:r>
      <w:r w:rsidRPr="00E14DAD">
        <w:t xml:space="preserve">равен запаздывающий радиус </w:t>
      </w:r>
      <w:r w:rsidR="00005F1F" w:rsidRPr="00883C34">
        <w:rPr>
          <w:position w:val="-4"/>
        </w:rPr>
        <w:object w:dxaOrig="300" w:dyaOrig="260">
          <v:shape id="_x0000_i1089" type="#_x0000_t75" style="width:15pt;height:12.75pt" o:ole="">
            <v:imagedata r:id="rId127" o:title=""/>
          </v:shape>
          <o:OLEObject Type="Embed" ProgID="Equation.DSMT4" ShapeID="_x0000_i1089" DrawAspect="Content" ObjectID="_1667278124" r:id="rId135"/>
        </w:object>
      </w:r>
      <w:r w:rsidR="007B16E9">
        <w:t xml:space="preserve"> </w:t>
      </w:r>
      <w:r w:rsidRPr="00E14DAD">
        <w:t>минус скалярное произведение радиального вектора скорости заряда в запаздывающий момент времени на вектор от заряда в запаздывающей координате в точку наблюдения, делённое на скорость света</w:t>
      </w:r>
    </w:p>
    <w:p w:rsidR="00E14DAD" w:rsidRDefault="00883C34" w:rsidP="00883C34">
      <w:pPr>
        <w:pStyle w:val="MTDisplayEquation"/>
      </w:pPr>
      <w:r>
        <w:tab/>
      </w:r>
      <w:r w:rsidRPr="00883C34">
        <w:rPr>
          <w:position w:val="-24"/>
        </w:rPr>
        <w:object w:dxaOrig="8040" w:dyaOrig="660">
          <v:shape id="_x0000_i1090" type="#_x0000_t75" style="width:402pt;height:33pt" o:ole="">
            <v:imagedata r:id="rId136" o:title=""/>
          </v:shape>
          <o:OLEObject Type="Embed" ProgID="Equation.DSMT4" ShapeID="_x0000_i1090" DrawAspect="Content" ObjectID="_1667278125" r:id="rId1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CD5C92" w:rsidRDefault="00CD5C92" w:rsidP="00CD5C92">
      <w:r w:rsidRPr="00CD5C92">
        <w:t>Поверхностная плотность заряда, распределённого равномерно по поверхности сферы радиуса</w:t>
      </w:r>
    </w:p>
    <w:p w:rsidR="00CD5C92" w:rsidRPr="00CD5C92" w:rsidRDefault="00CD5C92" w:rsidP="00CD5C92">
      <w:pPr>
        <w:pStyle w:val="MTDisplayEquation"/>
      </w:pPr>
      <w:r>
        <w:tab/>
      </w:r>
      <w:r w:rsidRPr="00CD5C92">
        <w:rPr>
          <w:position w:val="-24"/>
        </w:rPr>
        <w:object w:dxaOrig="1540" w:dyaOrig="620">
          <v:shape id="_x0000_i1091" type="#_x0000_t75" style="width:77.25pt;height:30.75pt" o:ole="">
            <v:imagedata r:id="rId138" o:title=""/>
          </v:shape>
          <o:OLEObject Type="Embed" ProgID="Equation.DSMT4" ShapeID="_x0000_i1091" DrawAspect="Content" ObjectID="_1667278126" r:id="rId1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615C41" w:rsidRPr="00297910" w:rsidRDefault="00615C41" w:rsidP="00615C41">
      <w:r w:rsidRPr="00615C41">
        <w:t xml:space="preserve">Скалярный потенциал Лиенара Вихерта </w:t>
      </w:r>
      <w:r w:rsidR="00776E84" w:rsidRPr="00615C41">
        <w:t>зарядов,</w:t>
      </w:r>
      <w:r w:rsidRPr="00615C41">
        <w:t xml:space="preserve"> рав</w:t>
      </w:r>
      <w:r w:rsidR="00FF0825">
        <w:t>н</w:t>
      </w:r>
      <w:r w:rsidRPr="00615C41">
        <w:t>омерно распределённых по сферической поверхности радиуса</w:t>
      </w:r>
      <w:r w:rsidR="00776E84">
        <w:t xml:space="preserve"> </w:t>
      </w:r>
      <w:r w:rsidR="00776E84" w:rsidRPr="00776E84">
        <w:rPr>
          <w:position w:val="-4"/>
        </w:rPr>
        <w:object w:dxaOrig="180" w:dyaOrig="200">
          <v:shape id="_x0000_i1092" type="#_x0000_t75" style="width:9pt;height:9.75pt" o:ole="">
            <v:imagedata r:id="rId140" o:title=""/>
          </v:shape>
          <o:OLEObject Type="Embed" ProgID="Equation.DSMT4" ShapeID="_x0000_i1092" DrawAspect="Content" ObjectID="_1667278127" r:id="rId141"/>
        </w:object>
      </w:r>
      <w:r w:rsidR="00776E84">
        <w:t xml:space="preserve"> </w:t>
      </w:r>
      <w:r w:rsidR="00776E84" w:rsidRPr="00776E84">
        <w:t>и движущихся из центра в радиальном направлении, в точке наб</w:t>
      </w:r>
      <w:r w:rsidR="00776E84">
        <w:t xml:space="preserve">людения расположенной по оси </w:t>
      </w:r>
      <w:r w:rsidR="00776E84" w:rsidRPr="00776E84">
        <w:rPr>
          <w:position w:val="-4"/>
        </w:rPr>
        <w:object w:dxaOrig="200" w:dyaOrig="200">
          <v:shape id="_x0000_i1093" type="#_x0000_t75" style="width:9.75pt;height:9.75pt" o:ole="">
            <v:imagedata r:id="rId142" o:title=""/>
          </v:shape>
          <o:OLEObject Type="Embed" ProgID="Equation.DSMT4" ShapeID="_x0000_i1093" DrawAspect="Content" ObjectID="_1667278128" r:id="rId143"/>
        </w:object>
      </w:r>
      <w:r w:rsidR="00776E84">
        <w:t xml:space="preserve"> </w:t>
      </w:r>
      <w:r w:rsidR="00776E84" w:rsidRPr="00776E84">
        <w:t xml:space="preserve"> на расстоянии</w:t>
      </w:r>
      <w:r w:rsidR="00776E84">
        <w:t xml:space="preserve"> </w:t>
      </w:r>
      <w:r w:rsidR="00776E84" w:rsidRPr="00776E84">
        <w:rPr>
          <w:position w:val="-12"/>
        </w:rPr>
        <w:object w:dxaOrig="300" w:dyaOrig="360">
          <v:shape id="_x0000_i1094" type="#_x0000_t75" style="width:15pt;height:18pt" o:ole="">
            <v:imagedata r:id="rId144" o:title=""/>
          </v:shape>
          <o:OLEObject Type="Embed" ProgID="Equation.DSMT4" ShapeID="_x0000_i1094" DrawAspect="Content" ObjectID="_1667278129" r:id="rId145"/>
        </w:object>
      </w:r>
      <w:r w:rsidR="00776E84">
        <w:t xml:space="preserve"> </w:t>
      </w:r>
      <w:r w:rsidR="00816E13">
        <w:t>от центра сферы</w:t>
      </w:r>
      <w:r w:rsidR="00297910" w:rsidRPr="00297910">
        <w:t xml:space="preserve"> </w:t>
      </w:r>
      <w:r w:rsidR="00297910">
        <w:t xml:space="preserve">равен </w:t>
      </w:r>
      <w:r w:rsidR="00DE09F7" w:rsidRPr="00CD5C92">
        <w:rPr>
          <w:position w:val="-32"/>
        </w:rPr>
        <w:object w:dxaOrig="2620" w:dyaOrig="700">
          <v:shape id="_x0000_i1095" type="#_x0000_t75" style="width:131.25pt;height:34.5pt" o:ole="">
            <v:imagedata r:id="rId146" o:title=""/>
          </v:shape>
          <o:OLEObject Type="Embed" ProgID="Equation.DSMT4" ShapeID="_x0000_i1095" DrawAspect="Content" ObjectID="_1667278130" r:id="rId147"/>
        </w:object>
      </w:r>
      <w:r w:rsidR="00DE09F7">
        <w:t xml:space="preserve">, где </w:t>
      </w:r>
      <w:r w:rsidR="0098275F" w:rsidRPr="00750291">
        <w:rPr>
          <w:position w:val="-10"/>
        </w:rPr>
        <w:object w:dxaOrig="1820" w:dyaOrig="360">
          <v:shape id="_x0000_i1096" type="#_x0000_t75" style="width:90.75pt;height:18pt" o:ole="">
            <v:imagedata r:id="rId148" o:title=""/>
          </v:shape>
          <o:OLEObject Type="Embed" ProgID="Equation.DSMT4" ShapeID="_x0000_i1096" DrawAspect="Content" ObjectID="_1667278131" r:id="rId149"/>
        </w:object>
      </w:r>
      <w:r w:rsidR="0098275F">
        <w:t xml:space="preserve">  или</w:t>
      </w:r>
      <w:r w:rsidR="0098275F" w:rsidRPr="0098275F">
        <w:rPr>
          <w:position w:val="-6"/>
        </w:rPr>
        <w:object w:dxaOrig="1820" w:dyaOrig="320">
          <v:shape id="_x0000_i1097" type="#_x0000_t75" style="width:90.75pt;height:15.75pt" o:ole="">
            <v:imagedata r:id="rId150" o:title=""/>
          </v:shape>
          <o:OLEObject Type="Embed" ProgID="Equation.DSMT4" ShapeID="_x0000_i1097" DrawAspect="Content" ObjectID="_1667278132" r:id="rId151"/>
        </w:object>
      </w:r>
      <w:r w:rsidR="0098275F">
        <w:t xml:space="preserve"> после интегрирования по </w:t>
      </w:r>
      <w:r w:rsidR="0098275F" w:rsidRPr="0098275F">
        <w:rPr>
          <w:position w:val="-10"/>
        </w:rPr>
        <w:object w:dxaOrig="220" w:dyaOrig="260">
          <v:shape id="_x0000_i1098" type="#_x0000_t75" style="width:11.25pt;height:12.75pt" o:ole="">
            <v:imagedata r:id="rId152" o:title=""/>
          </v:shape>
          <o:OLEObject Type="Embed" ProgID="Equation.DSMT4" ShapeID="_x0000_i1098" DrawAspect="Content" ObjectID="_1667278133" r:id="rId153"/>
        </w:object>
      </w:r>
      <w:r w:rsidR="0098275F">
        <w:t xml:space="preserve"> </w:t>
      </w:r>
      <w:r w:rsidR="00DE09F7">
        <w:t xml:space="preserve">. Учитывая то обстоятельство, что при строго радиальном направлении векторов скорости и ускорения частиц число частиц внутри телесного угла </w:t>
      </w:r>
      <w:r w:rsidR="00DE09F7" w:rsidRPr="00DE09F7">
        <w:rPr>
          <w:position w:val="-10"/>
        </w:rPr>
        <w:object w:dxaOrig="639" w:dyaOrig="320">
          <v:shape id="_x0000_i1099" type="#_x0000_t75" style="width:32.25pt;height:15.75pt" o:ole="">
            <v:imagedata r:id="rId154" o:title=""/>
          </v:shape>
          <o:OLEObject Type="Embed" ProgID="Equation.DSMT4" ShapeID="_x0000_i1099" DrawAspect="Content" ObjectID="_1667278134" r:id="rId155"/>
        </w:object>
      </w:r>
      <w:r w:rsidR="00DE09F7">
        <w:t>постоянно и не зависит от запаздывающего момента, числитель формулы упрощается</w:t>
      </w:r>
      <w:r w:rsidR="00926321">
        <w:t xml:space="preserve"> также и в случае расчёта с учётом запаздывания</w:t>
      </w:r>
    </w:p>
    <w:p w:rsidR="00883C34" w:rsidRDefault="00CD5C92" w:rsidP="00CD5C92">
      <w:pPr>
        <w:pStyle w:val="MTDisplayEquation"/>
      </w:pPr>
      <w:r>
        <w:tab/>
      </w:r>
      <w:r w:rsidR="001704BD" w:rsidRPr="001704BD">
        <w:rPr>
          <w:position w:val="-34"/>
        </w:rPr>
        <w:object w:dxaOrig="4640" w:dyaOrig="760">
          <v:shape id="_x0000_i1100" type="#_x0000_t75" style="width:231.75pt;height:37.5pt" o:ole="">
            <v:imagedata r:id="rId156" o:title=""/>
          </v:shape>
          <o:OLEObject Type="Embed" ProgID="Equation.DSMT4" ShapeID="_x0000_i1100" DrawAspect="Content" ObjectID="_1667278135" r:id="rId1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022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5</w:instrText>
        </w:r>
      </w:fldSimple>
      <w:r>
        <w:instrText>)</w:instrText>
      </w:r>
      <w:bookmarkEnd w:id="2"/>
      <w:r>
        <w:fldChar w:fldCharType="end"/>
      </w:r>
    </w:p>
    <w:p w:rsidR="00926321" w:rsidRDefault="00926321" w:rsidP="00926321">
      <w:r>
        <w:t xml:space="preserve">При переходе от данной формулы к формуле интегрирования по объёму </w:t>
      </w:r>
      <w:r w:rsidR="00643C62">
        <w:t xml:space="preserve">(в случае строго радиального движения заряженных частиц) </w:t>
      </w:r>
      <w:r>
        <w:t xml:space="preserve">радиальную плотность заряда </w:t>
      </w:r>
      <w:r w:rsidR="008E4329" w:rsidRPr="00643C62">
        <w:rPr>
          <w:position w:val="-12"/>
        </w:rPr>
        <w:object w:dxaOrig="1100" w:dyaOrig="360">
          <v:shape id="_x0000_i1101" type="#_x0000_t75" style="width:54.75pt;height:18pt" o:ole="">
            <v:imagedata r:id="rId158" o:title=""/>
          </v:shape>
          <o:OLEObject Type="Embed" ProgID="Equation.DSMT4" ShapeID="_x0000_i1101" DrawAspect="Content" ObjectID="_1667278136" r:id="rId159"/>
        </w:object>
      </w:r>
      <w:r>
        <w:t xml:space="preserve"> можно интегрировать </w:t>
      </w:r>
      <w:r w:rsidR="00643C62">
        <w:t xml:space="preserve">по координатам зарядов в начальный момент времени </w:t>
      </w:r>
      <w:r w:rsidR="00643C62" w:rsidRPr="00643C62">
        <w:rPr>
          <w:position w:val="-12"/>
        </w:rPr>
        <w:object w:dxaOrig="340" w:dyaOrig="360">
          <v:shape id="_x0000_i1102" type="#_x0000_t75" style="width:17.25pt;height:18pt" o:ole="">
            <v:imagedata r:id="rId160" o:title=""/>
          </v:shape>
          <o:OLEObject Type="Embed" ProgID="Equation.DSMT4" ShapeID="_x0000_i1102" DrawAspect="Content" ObjectID="_1667278137" r:id="rId161"/>
        </w:object>
      </w:r>
      <w:r w:rsidR="00643C62">
        <w:t xml:space="preserve"> при том для частиц, находившихся в каждом сегменте телесного угла в начальный момент времени на расстоянии </w:t>
      </w:r>
      <w:r w:rsidR="00643C62" w:rsidRPr="00643C62">
        <w:rPr>
          <w:position w:val="-12"/>
        </w:rPr>
        <w:object w:dxaOrig="220" w:dyaOrig="360">
          <v:shape id="_x0000_i1103" type="#_x0000_t75" style="width:11.25pt;height:18pt" o:ole="">
            <v:imagedata r:id="rId162" o:title=""/>
          </v:shape>
          <o:OLEObject Type="Embed" ProgID="Equation.DSMT4" ShapeID="_x0000_i1103" DrawAspect="Content" ObjectID="_1667278138" r:id="rId163"/>
        </w:object>
      </w:r>
      <w:r w:rsidR="00643C62">
        <w:t xml:space="preserve"> от центра запаздывающий радиус ЛВ </w:t>
      </w:r>
      <w:r w:rsidR="00643C62" w:rsidRPr="00643C62">
        <w:rPr>
          <w:position w:val="-4"/>
        </w:rPr>
        <w:object w:dxaOrig="300" w:dyaOrig="300">
          <v:shape id="_x0000_i1104" type="#_x0000_t75" style="width:15pt;height:15pt" o:ole="">
            <v:imagedata r:id="rId164" o:title=""/>
          </v:shape>
          <o:OLEObject Type="Embed" ProgID="Equation.DSMT4" ShapeID="_x0000_i1104" DrawAspect="Content" ObjectID="_1667278139" r:id="rId165"/>
        </w:object>
      </w:r>
      <w:r w:rsidR="00643C62">
        <w:t xml:space="preserve"> будет вычисляться в зависимости от запаздывающего момента </w:t>
      </w:r>
      <w:r w:rsidR="00643C62" w:rsidRPr="00643C62">
        <w:rPr>
          <w:position w:val="-14"/>
        </w:rPr>
        <w:object w:dxaOrig="2260" w:dyaOrig="400">
          <v:shape id="_x0000_i1105" type="#_x0000_t75" style="width:113.25pt;height:20.25pt" o:ole="">
            <v:imagedata r:id="rId166" o:title=""/>
          </v:shape>
          <o:OLEObject Type="Embed" ProgID="Equation.DSMT4" ShapeID="_x0000_i1105" DrawAspect="Content" ObjectID="_1667278140" r:id="rId167"/>
        </w:object>
      </w:r>
      <w:r w:rsidR="00643C62">
        <w:t xml:space="preserve">. </w:t>
      </w:r>
      <w:r w:rsidR="000F190C">
        <w:t xml:space="preserve">Выражаясь терминами теории сплошных сред, радиальную плотность заряда можно интегрировать по координатам Лагранжа </w:t>
      </w:r>
      <w:r w:rsidR="000F190C" w:rsidRPr="00643C62">
        <w:rPr>
          <w:position w:val="-12"/>
        </w:rPr>
        <w:object w:dxaOrig="220" w:dyaOrig="360">
          <v:shape id="_x0000_i1106" type="#_x0000_t75" style="width:11.25pt;height:18pt" o:ole="">
            <v:imagedata r:id="rId162" o:title=""/>
          </v:shape>
          <o:OLEObject Type="Embed" ProgID="Equation.DSMT4" ShapeID="_x0000_i1106" DrawAspect="Content" ObjectID="_1667278141" r:id="rId168"/>
        </w:object>
      </w:r>
      <w:r w:rsidR="000F190C">
        <w:t xml:space="preserve">, а для радиуса ЛВ фактически должны вычисляться запаздывающие координаты Эйлера в зависимости от Лагранжевой переменной интегрирования </w:t>
      </w:r>
      <w:r w:rsidR="000F190C" w:rsidRPr="00643C62">
        <w:rPr>
          <w:position w:val="-12"/>
        </w:rPr>
        <w:object w:dxaOrig="220" w:dyaOrig="360">
          <v:shape id="_x0000_i1107" type="#_x0000_t75" style="width:11.25pt;height:18pt" o:ole="">
            <v:imagedata r:id="rId162" o:title=""/>
          </v:shape>
          <o:OLEObject Type="Embed" ProgID="Equation.DSMT4" ShapeID="_x0000_i1107" DrawAspect="Content" ObjectID="_1667278142" r:id="rId169"/>
        </w:object>
      </w:r>
      <w:r w:rsidR="000F190C">
        <w:t>.</w:t>
      </w:r>
    </w:p>
    <w:p w:rsidR="008E4329" w:rsidRPr="00926321" w:rsidRDefault="008E4329" w:rsidP="008E4329">
      <w:pPr>
        <w:pStyle w:val="MTDisplayEquation"/>
      </w:pPr>
      <w:r>
        <w:tab/>
      </w:r>
      <w:r w:rsidR="00C63779" w:rsidRPr="008E4329">
        <w:rPr>
          <w:position w:val="-36"/>
        </w:rPr>
        <w:object w:dxaOrig="5840" w:dyaOrig="840">
          <v:shape id="_x0000_i1108" type="#_x0000_t75" style="width:291.75pt;height:42pt" o:ole="">
            <v:imagedata r:id="rId170" o:title=""/>
          </v:shape>
          <o:OLEObject Type="Embed" ProgID="Equation.DSMT4" ShapeID="_x0000_i1108" DrawAspect="Content" ObjectID="_1667278143" r:id="rId1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78481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6</w:instrText>
        </w:r>
      </w:fldSimple>
      <w:r>
        <w:instrText>)</w:instrText>
      </w:r>
      <w:bookmarkEnd w:id="3"/>
      <w:r>
        <w:fldChar w:fldCharType="end"/>
      </w:r>
    </w:p>
    <w:p w:rsidR="001704BD" w:rsidRDefault="001704BD" w:rsidP="001704BD">
      <w:r>
        <w:t>Результат</w:t>
      </w:r>
      <w:r w:rsidRPr="00AB261C">
        <w:t xml:space="preserve"> </w:t>
      </w:r>
      <w:r>
        <w:t>расчёта</w:t>
      </w:r>
      <w:r w:rsidRPr="00AB261C">
        <w:t xml:space="preserve"> </w:t>
      </w:r>
      <w:r>
        <w:t>по</w:t>
      </w:r>
      <w:r w:rsidRPr="00AB261C">
        <w:t xml:space="preserve"> </w:t>
      </w:r>
      <w:r>
        <w:t>формуле</w:t>
      </w:r>
      <w:r w:rsidRPr="00AB261C">
        <w:t xml:space="preserve"> </w: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GOTOBUTTON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REF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\* </w:instrText>
      </w:r>
      <w:r>
        <w:rPr>
          <w:lang w:val="en-US"/>
        </w:rPr>
        <w:instrText>Charformat</w:instrText>
      </w:r>
      <w:r w:rsidRPr="00AB261C">
        <w:instrText xml:space="preserve"> \!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separate"/>
      </w:r>
      <w:r w:rsidR="00906339" w:rsidRPr="00906339">
        <w:instrText>(1.15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AB261C">
        <w:t>скалярного</w:t>
      </w:r>
      <w:r w:rsidR="00AB261C" w:rsidRPr="00AB261C">
        <w:t xml:space="preserve"> потенциал</w:t>
      </w:r>
      <w:r w:rsidR="00AB261C">
        <w:t>а</w:t>
      </w:r>
      <w:r w:rsidR="00AB261C" w:rsidRPr="00AB261C">
        <w:t xml:space="preserve"> Лиенара Вихерта c учётом запаздывания сферического конденсатора, в котором обе обкладки - как внешняя отрицательная  так и внутрення</w:t>
      </w:r>
      <w:r w:rsidR="00AB261C">
        <w:t>я</w:t>
      </w:r>
      <w:r w:rsidR="00AB261C" w:rsidRPr="00AB261C">
        <w:t xml:space="preserve"> положительная разлетаются наружу. </w:t>
      </w:r>
      <w:r w:rsidR="00AB261C">
        <w:t xml:space="preserve">Скорости обкладок </w:t>
      </w:r>
      <w:r w:rsidR="00AB261C" w:rsidRPr="00401520">
        <w:rPr>
          <w:position w:val="-18"/>
        </w:rPr>
        <w:object w:dxaOrig="960" w:dyaOrig="480">
          <v:shape id="_x0000_i1109" type="#_x0000_t75" style="width:48pt;height:24pt" o:ole="">
            <v:imagedata r:id="rId104" o:title=""/>
          </v:shape>
          <o:OLEObject Type="Embed" ProgID="Equation.DSMT4" ShapeID="_x0000_i1109" DrawAspect="Content" ObjectID="_1667278144" r:id="rId172"/>
        </w:object>
      </w:r>
      <w:r w:rsidR="00AB261C">
        <w:t xml:space="preserve"> и</w:t>
      </w:r>
      <w:r w:rsidR="00AB261C" w:rsidRPr="00401520">
        <w:rPr>
          <w:position w:val="-18"/>
        </w:rPr>
        <w:object w:dxaOrig="960" w:dyaOrig="480">
          <v:shape id="_x0000_i1110" type="#_x0000_t75" style="width:48pt;height:24pt" o:ole="">
            <v:imagedata r:id="rId111" o:title=""/>
          </v:shape>
          <o:OLEObject Type="Embed" ProgID="Equation.DSMT4" ShapeID="_x0000_i1110" DrawAspect="Content" ObjectID="_1667278145" r:id="rId173"/>
        </w:object>
      </w:r>
      <w:r w:rsidR="00AB261C">
        <w:t xml:space="preserve">. </w:t>
      </w:r>
      <w:r w:rsidR="00AB261C" w:rsidRPr="00AB261C">
        <w:t>Начальная фаза центрально-симметричного взрыва.</w:t>
      </w:r>
      <w:r w:rsidR="00B16A78">
        <w:t xml:space="preserve"> </w:t>
      </w:r>
      <w:r w:rsidR="00B145D8">
        <w:t xml:space="preserve">Расчёт проводился для момента времени наблюдения </w:t>
      </w:r>
      <w:r w:rsidR="00B145D8" w:rsidRPr="00B145D8">
        <w:rPr>
          <w:position w:val="-6"/>
        </w:rPr>
        <w:object w:dxaOrig="499" w:dyaOrig="279">
          <v:shape id="_x0000_i1111" type="#_x0000_t75" style="width:24.75pt;height:14.25pt" o:ole="">
            <v:imagedata r:id="rId174" o:title=""/>
          </v:shape>
          <o:OLEObject Type="Embed" ProgID="Equation.DSMT4" ShapeID="_x0000_i1111" DrawAspect="Content" ObjectID="_1667278146" r:id="rId175"/>
        </w:object>
      </w:r>
      <w:r w:rsidR="00B145D8">
        <w:t xml:space="preserve">. </w:t>
      </w:r>
      <w:r w:rsidR="00B16A78">
        <w:t xml:space="preserve">Для сравнения на том же графике приведён результат расчёта по формуле </w:t>
      </w:r>
      <w:r w:rsidR="00B16A78">
        <w:fldChar w:fldCharType="begin"/>
      </w:r>
      <w:r w:rsidR="00B16A78">
        <w:instrText xml:space="preserve"> GOTOBUTTON ZEqnNum949184  \* MERGEFORMAT </w:instrText>
      </w:r>
      <w:r w:rsidR="00F36C33">
        <w:fldChar w:fldCharType="begin"/>
      </w:r>
      <w:r w:rsidR="00F36C33">
        <w:instrText xml:space="preserve"> REF ZEqnNum949184 \* Charformat \! \* MERGEFORMAT </w:instrText>
      </w:r>
      <w:r w:rsidR="00F36C33">
        <w:fldChar w:fldCharType="separate"/>
      </w:r>
      <w:r w:rsidR="00906339">
        <w:instrText>(1.8)</w:instrText>
      </w:r>
      <w:r w:rsidR="00F36C33">
        <w:fldChar w:fldCharType="end"/>
      </w:r>
      <w:r w:rsidR="00B16A78">
        <w:fldChar w:fldCharType="end"/>
      </w:r>
      <w:r w:rsidR="00B16A78">
        <w:t xml:space="preserve"> без учёта запаздывания</w:t>
      </w:r>
    </w:p>
    <w:p w:rsidR="00C80296" w:rsidRDefault="00A06E6A" w:rsidP="002532E7">
      <w:pPr>
        <w:jc w:val="center"/>
      </w:pPr>
      <w:r w:rsidRPr="00A06E6A">
        <w:rPr>
          <w:noProof/>
          <w:lang w:eastAsia="ru-RU"/>
        </w:rPr>
        <w:drawing>
          <wp:inline distT="0" distB="0" distL="0" distR="0" wp14:anchorId="50CAE748" wp14:editId="1317954B">
            <wp:extent cx="2505075" cy="21240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19BB" w:rsidRDefault="0016049D" w:rsidP="0016049D">
      <w:r>
        <w:t>Таким</w:t>
      </w:r>
      <w:r w:rsidR="001919BB">
        <w:t xml:space="preserve"> </w:t>
      </w:r>
      <w:r>
        <w:t xml:space="preserve">образом </w:t>
      </w:r>
      <w:r w:rsidR="001919BB">
        <w:t>учёт</w:t>
      </w:r>
      <w:r>
        <w:t xml:space="preserve"> запаздывания</w:t>
      </w:r>
      <w:r w:rsidR="001919BB">
        <w:t xml:space="preserve"> для начальной фазы центрально симметричного взрыва </w:t>
      </w:r>
      <w:r>
        <w:t>меняет на противоположный знак градиента скалярного потенциала</w:t>
      </w:r>
      <w:r w:rsidR="00B52CD0">
        <w:t xml:space="preserve"> за пределами его обкладок</w:t>
      </w:r>
      <w:r>
        <w:t xml:space="preserve"> </w:t>
      </w:r>
      <w:r w:rsidR="00890BF9">
        <w:t>таким образом</w:t>
      </w:r>
      <w:r w:rsidR="001919BB">
        <w:t xml:space="preserve">, как будто внутри </w:t>
      </w:r>
      <w:r w:rsidR="00EF404D">
        <w:t>сферического конденсатора</w:t>
      </w:r>
      <w:r w:rsidR="001919BB">
        <w:t xml:space="preserve"> «образуется унитарный </w:t>
      </w:r>
      <w:r w:rsidR="00B52CD0">
        <w:rPr>
          <w:b/>
          <w:i/>
        </w:rPr>
        <w:t>отрицательный</w:t>
      </w:r>
      <w:r w:rsidR="00B52CD0">
        <w:t xml:space="preserve"> заряд», что в принципе </w:t>
      </w:r>
      <w:r w:rsidR="006C4C18">
        <w:t>уже начинает соответствовать</w:t>
      </w:r>
      <w:r w:rsidR="00B52CD0">
        <w:t xml:space="preserve"> результатам опыта Менде.</w:t>
      </w:r>
    </w:p>
    <w:p w:rsidR="008F492A" w:rsidRDefault="008F492A" w:rsidP="001704BD">
      <w:r w:rsidRPr="008F492A">
        <w:t xml:space="preserve">Скалярный потенциал Лиенара Вихерта c учётом и без учёта запаздывания сферического конденсатора, в котором положительная обкладка разлетается наружу, а отрицательная обкладка схлопывается внутрь. Обе обкладки движутся навстречу друг другу. </w:t>
      </w:r>
      <w:r>
        <w:t xml:space="preserve">Скорости обкладок </w:t>
      </w:r>
      <w:r w:rsidRPr="00401520">
        <w:rPr>
          <w:position w:val="-18"/>
        </w:rPr>
        <w:object w:dxaOrig="1120" w:dyaOrig="480">
          <v:shape id="_x0000_i1112" type="#_x0000_t75" style="width:56.25pt;height:24pt" o:ole="">
            <v:imagedata r:id="rId114" o:title=""/>
          </v:shape>
          <o:OLEObject Type="Embed" ProgID="Equation.DSMT4" ShapeID="_x0000_i1112" DrawAspect="Content" ObjectID="_1667278147" r:id="rId177"/>
        </w:object>
      </w:r>
      <w:r>
        <w:t xml:space="preserve"> и</w:t>
      </w:r>
      <w:r w:rsidRPr="00401520">
        <w:rPr>
          <w:position w:val="-18"/>
        </w:rPr>
        <w:object w:dxaOrig="960" w:dyaOrig="480">
          <v:shape id="_x0000_i1113" type="#_x0000_t75" style="width:48pt;height:24pt" o:ole="">
            <v:imagedata r:id="rId116" o:title=""/>
          </v:shape>
          <o:OLEObject Type="Embed" ProgID="Equation.DSMT4" ShapeID="_x0000_i1113" DrawAspect="Content" ObjectID="_1667278148" r:id="rId178"/>
        </w:object>
      </w:r>
      <w:r>
        <w:t xml:space="preserve">. </w:t>
      </w:r>
      <w:r w:rsidR="006D7F09">
        <w:t xml:space="preserve">Момент времени наблюдения тот же </w:t>
      </w:r>
      <w:r w:rsidR="006D7F09" w:rsidRPr="00B145D8">
        <w:rPr>
          <w:position w:val="-6"/>
        </w:rPr>
        <w:object w:dxaOrig="499" w:dyaOrig="279">
          <v:shape id="_x0000_i1114" type="#_x0000_t75" style="width:24.75pt;height:14.25pt" o:ole="">
            <v:imagedata r:id="rId174" o:title=""/>
          </v:shape>
          <o:OLEObject Type="Embed" ProgID="Equation.DSMT4" ShapeID="_x0000_i1114" DrawAspect="Content" ObjectID="_1667278149" r:id="rId179"/>
        </w:object>
      </w:r>
      <w:r w:rsidR="006D7F09">
        <w:t xml:space="preserve">. </w:t>
      </w:r>
    </w:p>
    <w:p w:rsidR="008F492A" w:rsidRDefault="008860AA" w:rsidP="002532E7">
      <w:pPr>
        <w:jc w:val="center"/>
      </w:pPr>
      <w:r w:rsidRPr="008860AA">
        <w:rPr>
          <w:noProof/>
          <w:lang w:eastAsia="ru-RU"/>
        </w:rPr>
        <w:drawing>
          <wp:inline distT="0" distB="0" distL="0" distR="0" wp14:anchorId="0AC71373" wp14:editId="1241D4E8">
            <wp:extent cx="2771775" cy="25527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2CD0" w:rsidRPr="001704BD" w:rsidRDefault="00B52CD0" w:rsidP="00B52CD0">
      <w:r>
        <w:t>В данном случае учёт запаздывания меняет существенным образом вид потенциальной кривой.</w:t>
      </w:r>
    </w:p>
    <w:p w:rsidR="00C80296" w:rsidRDefault="001524BE" w:rsidP="00C80296">
      <w:r>
        <w:t>Радиальная компонента</w:t>
      </w:r>
      <w:r w:rsidR="00C80296">
        <w:t xml:space="preserve"> векторного потенциала</w:t>
      </w:r>
      <w:r>
        <w:t xml:space="preserve"> сферически симметричного облака радиально движущихся заряженных частиц на оси </w:t>
      </w:r>
      <w:r w:rsidRPr="001524BE">
        <w:rPr>
          <w:position w:val="-4"/>
        </w:rPr>
        <w:object w:dxaOrig="200" w:dyaOrig="200">
          <v:shape id="_x0000_i1115" type="#_x0000_t75" style="width:9.75pt;height:9.75pt" o:ole="">
            <v:imagedata r:id="rId181" o:title=""/>
          </v:shape>
          <o:OLEObject Type="Embed" ProgID="Equation.DSMT4" ShapeID="_x0000_i1115" DrawAspect="Content" ObjectID="_1667278150" r:id="rId182"/>
        </w:object>
      </w:r>
      <w:r>
        <w:t xml:space="preserve"> в точке на расстоянии </w:t>
      </w:r>
      <w:r w:rsidRPr="001524BE">
        <w:rPr>
          <w:position w:val="-12"/>
        </w:rPr>
        <w:object w:dxaOrig="300" w:dyaOrig="360">
          <v:shape id="_x0000_i1116" type="#_x0000_t75" style="width:15pt;height:18pt" o:ole="">
            <v:imagedata r:id="rId183" o:title=""/>
          </v:shape>
          <o:OLEObject Type="Embed" ProgID="Equation.DSMT4" ShapeID="_x0000_i1116" DrawAspect="Content" ObjectID="_1667278151" r:id="rId184"/>
        </w:object>
      </w:r>
      <w:r>
        <w:t xml:space="preserve"> от центра сферы рассчитывается аналогично формуле </w:t>
      </w:r>
      <w:r>
        <w:fldChar w:fldCharType="begin"/>
      </w:r>
      <w:r>
        <w:instrText xml:space="preserve"> GOTOBUTTON ZEqnNum784815  \* MERGEFORMAT </w:instrText>
      </w:r>
      <w:r w:rsidR="00F36C33">
        <w:fldChar w:fldCharType="begin"/>
      </w:r>
      <w:r w:rsidR="00F36C33">
        <w:instrText xml:space="preserve"> REF ZEqnNum784815 \* Charformat \! \* MERGEFORMAT </w:instrText>
      </w:r>
      <w:r w:rsidR="00F36C33">
        <w:fldChar w:fldCharType="separate"/>
      </w:r>
      <w:r w:rsidR="00906339">
        <w:instrText>(1.16)</w:instrText>
      </w:r>
      <w:r w:rsidR="00F36C33">
        <w:fldChar w:fldCharType="end"/>
      </w:r>
      <w:r>
        <w:fldChar w:fldCharType="end"/>
      </w:r>
      <w:r>
        <w:t xml:space="preserve"> с добавлением в числителе интеграла множителя </w:t>
      </w:r>
      <w:r w:rsidRPr="001524BE">
        <w:rPr>
          <w:position w:val="-14"/>
        </w:rPr>
        <w:object w:dxaOrig="3400" w:dyaOrig="400">
          <v:shape id="_x0000_i1117" type="#_x0000_t75" style="width:170.25pt;height:20.25pt" o:ole="">
            <v:imagedata r:id="rId185" o:title=""/>
          </v:shape>
          <o:OLEObject Type="Embed" ProgID="Equation.DSMT4" ShapeID="_x0000_i1117" DrawAspect="Content" ObjectID="_1667278152" r:id="rId186"/>
        </w:object>
      </w:r>
      <w:r w:rsidR="003B203D">
        <w:t xml:space="preserve">выражающего проекцию скорости частицы в запаздывающий момент времени на ось </w:t>
      </w:r>
      <w:r w:rsidR="003B203D" w:rsidRPr="003B203D">
        <w:rPr>
          <w:position w:val="-4"/>
        </w:rPr>
        <w:object w:dxaOrig="200" w:dyaOrig="200">
          <v:shape id="_x0000_i1118" type="#_x0000_t75" style="width:9.75pt;height:9.75pt" o:ole="">
            <v:imagedata r:id="rId187" o:title=""/>
          </v:shape>
          <o:OLEObject Type="Embed" ProgID="Equation.DSMT4" ShapeID="_x0000_i1118" DrawAspect="Content" ObjectID="_1667278153" r:id="rId188"/>
        </w:object>
      </w:r>
      <w:r w:rsidR="003B203D">
        <w:t xml:space="preserve"> </w:t>
      </w:r>
    </w:p>
    <w:p w:rsidR="00C80296" w:rsidRDefault="00C80296" w:rsidP="00C80296">
      <w:pPr>
        <w:pStyle w:val="MTDisplayEquation"/>
      </w:pPr>
      <w:r>
        <w:tab/>
      </w:r>
      <w:r w:rsidR="0035374F" w:rsidRPr="001704BD">
        <w:rPr>
          <w:position w:val="-36"/>
        </w:rPr>
        <w:object w:dxaOrig="6360" w:dyaOrig="840">
          <v:shape id="_x0000_i1119" type="#_x0000_t75" style="width:318pt;height:42pt" o:ole="">
            <v:imagedata r:id="rId189" o:title=""/>
          </v:shape>
          <o:OLEObject Type="Embed" ProgID="Equation.DSMT4" ShapeID="_x0000_i1119" DrawAspect="Content" ObjectID="_1667278154" r:id="rId1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3B203D" w:rsidRPr="003B203D" w:rsidRDefault="003B203D" w:rsidP="003B203D"/>
    <w:p w:rsidR="001704BD" w:rsidRDefault="009B545C" w:rsidP="003C28AF">
      <w:r>
        <w:t>Электрическое поле находят из потенциалов Лиенара Вихерта, как известно</w:t>
      </w:r>
      <w:r w:rsidR="00ED7AF8">
        <w:t>,</w:t>
      </w:r>
      <w:r>
        <w:t xml:space="preserve"> дифференцированием скалярного потенциала ЛВ по координатам точки наблюдения и дифференцированием векторного потенциала по времени</w:t>
      </w:r>
      <w:r w:rsidR="00EB7DE9">
        <w:t>. Опуская громоздкие промежуточные выкладки</w:t>
      </w:r>
      <w:r w:rsidR="002856B2">
        <w:t>, которые можно увидеть, например, здесь</w:t>
      </w:r>
      <w:sdt>
        <w:sdtPr>
          <w:id w:val="1980503119"/>
          <w:citation/>
        </w:sdtPr>
        <w:sdtContent>
          <w:r w:rsidR="00695FF9">
            <w:fldChar w:fldCharType="begin"/>
          </w:r>
          <w:r w:rsidR="00695FF9" w:rsidRPr="00695FF9">
            <w:instrText xml:space="preserve"> </w:instrText>
          </w:r>
          <w:r w:rsidR="00695FF9">
            <w:rPr>
              <w:lang w:val="en-US"/>
            </w:rPr>
            <w:instrText>CITATION</w:instrText>
          </w:r>
          <w:r w:rsidR="00695FF9" w:rsidRPr="00695FF9">
            <w:instrText xml:space="preserve"> </w:instrText>
          </w:r>
          <w:r w:rsidR="00695FF9">
            <w:rPr>
              <w:lang w:val="en-US"/>
            </w:rPr>
            <w:instrText>rus</w:instrText>
          </w:r>
          <w:r w:rsidR="00695FF9" w:rsidRPr="00695FF9">
            <w:instrText xml:space="preserve"> \</w:instrText>
          </w:r>
          <w:r w:rsidR="00695FF9">
            <w:rPr>
              <w:lang w:val="en-US"/>
            </w:rPr>
            <w:instrText>l</w:instrText>
          </w:r>
          <w:r w:rsidR="00695FF9" w:rsidRPr="00695FF9">
            <w:instrText xml:space="preserve"> 1033 </w:instrText>
          </w:r>
          <w:r w:rsidR="00695FF9">
            <w:fldChar w:fldCharType="separate"/>
          </w:r>
          <w:r w:rsidR="00CD4157" w:rsidRPr="00CD4157">
            <w:rPr>
              <w:noProof/>
            </w:rPr>
            <w:t xml:space="preserve"> (</w:t>
          </w:r>
          <w:r w:rsidR="00CD4157">
            <w:rPr>
              <w:noProof/>
              <w:lang w:val="en-US"/>
            </w:rPr>
            <w:t>rustot</w:t>
          </w:r>
          <w:r w:rsidR="00CD4157" w:rsidRPr="00CD4157">
            <w:rPr>
              <w:noProof/>
            </w:rPr>
            <w:t xml:space="preserve">5, </w:t>
          </w:r>
          <w:r w:rsidR="00CD4157">
            <w:rPr>
              <w:noProof/>
              <w:lang w:val="en-US"/>
            </w:rPr>
            <w:t>n</w:t>
          </w:r>
          <w:r w:rsidR="00CD4157" w:rsidRPr="00CD4157">
            <w:rPr>
              <w:noProof/>
            </w:rPr>
            <w:t>.</w:t>
          </w:r>
          <w:r w:rsidR="00CD4157">
            <w:rPr>
              <w:noProof/>
              <w:lang w:val="en-US"/>
            </w:rPr>
            <w:t>d</w:t>
          </w:r>
          <w:r w:rsidR="00CD4157" w:rsidRPr="00CD4157">
            <w:rPr>
              <w:noProof/>
            </w:rPr>
            <w:t>.)</w:t>
          </w:r>
          <w:r w:rsidR="00695FF9">
            <w:fldChar w:fldCharType="end"/>
          </w:r>
        </w:sdtContent>
      </w:sdt>
      <w:r w:rsidR="00ED7AF8">
        <w:t xml:space="preserve">, </w:t>
      </w:r>
      <w:r w:rsidR="0087684D">
        <w:t xml:space="preserve">для градиента </w:t>
      </w:r>
      <w:r w:rsidR="00EB7DE9">
        <w:t xml:space="preserve">по координатам наблюдения скалярного потенциала ЛВ </w:t>
      </w:r>
      <w:r w:rsidR="0087684D">
        <w:t>можно привести</w:t>
      </w:r>
    </w:p>
    <w:p w:rsidR="0030564D" w:rsidRDefault="0030564D" w:rsidP="0030564D">
      <w:pPr>
        <w:pStyle w:val="MTDisplayEquation"/>
      </w:pPr>
      <w:r>
        <w:tab/>
      </w:r>
      <w:r w:rsidR="009168F9" w:rsidRPr="0030564D">
        <w:rPr>
          <w:position w:val="-36"/>
        </w:rPr>
        <w:object w:dxaOrig="4400" w:dyaOrig="840">
          <v:shape id="_x0000_i1120" type="#_x0000_t75" style="width:219.75pt;height:42pt" o:ole="">
            <v:imagedata r:id="rId191" o:title=""/>
          </v:shape>
          <o:OLEObject Type="Embed" ProgID="Equation.DSMT4" ShapeID="_x0000_i1120" DrawAspect="Content" ObjectID="_1667278155" r:id="rId1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1716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8</w:instrText>
        </w:r>
      </w:fldSimple>
      <w:r>
        <w:instrText>)</w:instrText>
      </w:r>
      <w:bookmarkEnd w:id="4"/>
      <w:r>
        <w:fldChar w:fldCharType="end"/>
      </w:r>
    </w:p>
    <w:p w:rsidR="00EB7DE9" w:rsidRDefault="00EB7DE9" w:rsidP="003C28AF">
      <w:r>
        <w:t xml:space="preserve">А для </w:t>
      </w:r>
      <w:r w:rsidR="00ED7AF8">
        <w:t xml:space="preserve">производной по времени наблюдения векторного потенциала </w:t>
      </w:r>
    </w:p>
    <w:p w:rsidR="00ED7AF8" w:rsidRDefault="007326F7" w:rsidP="007326F7">
      <w:pPr>
        <w:pStyle w:val="MTDisplayEquation"/>
      </w:pPr>
      <w:r>
        <w:tab/>
      </w:r>
      <w:r w:rsidR="00715420" w:rsidRPr="007326F7">
        <w:rPr>
          <w:position w:val="-36"/>
        </w:rPr>
        <w:object w:dxaOrig="5880" w:dyaOrig="840">
          <v:shape id="_x0000_i1121" type="#_x0000_t75" style="width:294pt;height:42pt" o:ole="">
            <v:imagedata r:id="rId193" o:title=""/>
          </v:shape>
          <o:OLEObject Type="Embed" ProgID="Equation.DSMT4" ShapeID="_x0000_i1121" DrawAspect="Content" ObjectID="_1667278156" r:id="rId1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33832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9</w:instrText>
        </w:r>
      </w:fldSimple>
      <w:r>
        <w:instrText>)</w:instrText>
      </w:r>
      <w:bookmarkEnd w:id="5"/>
      <w:r>
        <w:fldChar w:fldCharType="end"/>
      </w:r>
    </w:p>
    <w:p w:rsidR="00ED7AF8" w:rsidRPr="00821794" w:rsidRDefault="00ED7AF8" w:rsidP="003C28AF">
      <w:r>
        <w:t xml:space="preserve">где </w:t>
      </w:r>
      <w:r w:rsidRPr="00ED7AF8">
        <w:rPr>
          <w:position w:val="-34"/>
        </w:rPr>
        <w:object w:dxaOrig="1600" w:dyaOrig="800">
          <v:shape id="_x0000_i1122" type="#_x0000_t75" style="width:80.25pt;height:39.75pt" o:ole="">
            <v:imagedata r:id="rId195" o:title=""/>
          </v:shape>
          <o:OLEObject Type="Embed" ProgID="Equation.DSMT4" ShapeID="_x0000_i1122" DrawAspect="Content" ObjectID="_1667278157" r:id="rId196"/>
        </w:object>
      </w:r>
      <w:r>
        <w:t xml:space="preserve"> </w:t>
      </w:r>
      <w:r w:rsidR="00043836">
        <w:t>- радиус Лиенара Вихерта</w:t>
      </w:r>
      <w:r w:rsidR="00613878" w:rsidRPr="00821794">
        <w:t>.</w:t>
      </w:r>
    </w:p>
    <w:p w:rsidR="0076706A" w:rsidRPr="00821794" w:rsidRDefault="0076706A" w:rsidP="0076706A">
      <w:pPr>
        <w:pStyle w:val="a4"/>
        <w:spacing w:before="0" w:beforeAutospacing="0" w:after="0" w:afterAutospacing="0"/>
      </w:pPr>
      <w:r>
        <w:t>Суммарное</w:t>
      </w:r>
      <w:r w:rsidRPr="00821794">
        <w:t xml:space="preserve"> </w:t>
      </w:r>
      <w:r>
        <w:t>электрическое</w:t>
      </w:r>
      <w:r w:rsidRPr="00821794">
        <w:t xml:space="preserve"> </w:t>
      </w:r>
      <w:r>
        <w:t>поле</w:t>
      </w:r>
      <w:r w:rsidRPr="00821794">
        <w:t xml:space="preserve"> </w:t>
      </w:r>
      <w:r w:rsidRPr="0076706A">
        <w:rPr>
          <w:position w:val="-24"/>
        </w:rPr>
        <w:object w:dxaOrig="3540" w:dyaOrig="660">
          <v:shape id="_x0000_i1123" type="#_x0000_t75" style="width:177pt;height:33pt" o:ole="">
            <v:imagedata r:id="rId197" o:title=""/>
          </v:shape>
          <o:OLEObject Type="Embed" ProgID="Equation.DSMT4" ShapeID="_x0000_i1123" DrawAspect="Content" ObjectID="_1667278158" r:id="rId198"/>
        </w:object>
      </w:r>
    </w:p>
    <w:p w:rsidR="0076706A" w:rsidRPr="0076706A" w:rsidRDefault="0076706A" w:rsidP="0076706A">
      <w:pPr>
        <w:pStyle w:val="a4"/>
        <w:spacing w:before="0" w:beforeAutospacing="0" w:after="0" w:afterAutospacing="0"/>
      </w:pPr>
    </w:p>
    <w:p w:rsidR="0076706A" w:rsidRDefault="00420AD2" w:rsidP="0076706A">
      <w:pPr>
        <w:pStyle w:val="a4"/>
        <w:spacing w:before="0" w:beforeAutospacing="0" w:after="0" w:afterAutospacing="0"/>
      </w:pPr>
      <w:r w:rsidRPr="00420AD2">
        <w:rPr>
          <w:position w:val="-34"/>
        </w:rPr>
        <w:object w:dxaOrig="4340" w:dyaOrig="800">
          <v:shape id="_x0000_i1124" type="#_x0000_t75" style="width:216.75pt;height:39.75pt" o:ole="">
            <v:imagedata r:id="rId199" o:title=""/>
          </v:shape>
          <o:OLEObject Type="Embed" ProgID="Equation.DSMT4" ShapeID="_x0000_i1124" DrawAspect="Content" ObjectID="_1667278159" r:id="rId200"/>
        </w:object>
      </w:r>
    </w:p>
    <w:p w:rsidR="00420AD2" w:rsidRPr="0076706A" w:rsidRDefault="00420AD2" w:rsidP="0076706A">
      <w:pPr>
        <w:pStyle w:val="a4"/>
        <w:spacing w:before="0" w:beforeAutospacing="0" w:after="0" w:afterAutospacing="0"/>
      </w:pPr>
    </w:p>
    <w:p w:rsidR="0076706A" w:rsidRDefault="0076706A" w:rsidP="0076706A">
      <w:pPr>
        <w:pStyle w:val="a4"/>
        <w:spacing w:before="0" w:beforeAutospacing="0" w:after="0" w:afterAutospacing="0"/>
      </w:pPr>
      <w:r>
        <w:t xml:space="preserve">Для нахождения обоих компонент электрического поля, а также их суммы в точке наблюдения, создаваемого сферой радиально движущихся заряженных частиц, необходимо: </w:t>
      </w:r>
      <w:r w:rsidR="0024329E">
        <w:t>во-первых,</w:t>
      </w:r>
      <w:r>
        <w:t xml:space="preserve"> записа</w:t>
      </w:r>
      <w:r w:rsidR="006422A2">
        <w:t>ть выражение для нормальной (</w:t>
      </w:r>
      <w:r w:rsidR="006422A2" w:rsidRPr="00025957">
        <w:rPr>
          <w:position w:val="-4"/>
        </w:rPr>
        <w:object w:dxaOrig="200" w:dyaOrig="200">
          <v:shape id="_x0000_i1125" type="#_x0000_t75" style="width:9.75pt;height:9.75pt" o:ole="">
            <v:imagedata r:id="rId201" o:title=""/>
          </v:shape>
          <o:OLEObject Type="Embed" ProgID="Equation.DSMT4" ShapeID="_x0000_i1125" DrawAspect="Content" ObjectID="_1667278160" r:id="rId202"/>
        </w:object>
      </w:r>
      <w:r>
        <w:t>) компоненты электрического поля в точке наблюдения и во-вторых проинтегрировать формулы по сферической поверхности источников поля.</w:t>
      </w:r>
    </w:p>
    <w:p w:rsidR="0076706A" w:rsidRDefault="0076706A" w:rsidP="003C28AF"/>
    <w:p w:rsidR="006422A2" w:rsidRPr="006422A2" w:rsidRDefault="006422A2" w:rsidP="006422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22A2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 видно из вышеприведенных формул вектор электрического поля в точке наблюдения имеет векторные слагаемые со направленные: 1) направлению движения заряда (векторы скорости и ускорения), 2) направлению запаздывающего радиус-вектора (вектора из запаздывающего положения заряда в точку наблюдения).</w:t>
      </w:r>
    </w:p>
    <w:p w:rsidR="006422A2" w:rsidRPr="006422A2" w:rsidRDefault="006422A2" w:rsidP="006422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422A2" w:rsidRPr="0076706A" w:rsidRDefault="006422A2" w:rsidP="006422A2">
      <w:r w:rsidRPr="006422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нахождения нормальной компоненты электрического поля в точке наблюдения необходимо: 1) компоненты поля, со направленные скорости и ускорению умножить на косинус зенитного угла </w:t>
      </w:r>
      <w:r w:rsidRPr="006422A2">
        <w:rPr>
          <w:position w:val="-6"/>
        </w:rPr>
        <w:object w:dxaOrig="200" w:dyaOrig="279">
          <v:shape id="_x0000_i1126" type="#_x0000_t75" style="width:9.75pt;height:14.25pt" o:ole="">
            <v:imagedata r:id="rId203" o:title=""/>
          </v:shape>
          <o:OLEObject Type="Embed" ProgID="Equation.DSMT4" ShapeID="_x0000_i1126" DrawAspect="Content" ObjectID="_1667278161" r:id="rId204"/>
        </w:object>
      </w:r>
      <w:r w:rsidRPr="006422A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сточников поля в сферической системе координат, 2) компоненты поля со направленные запаздывающему радиус вектору умножить на косинус угла между запаздывающим радиус-вектором и радиус-вектором из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центра сферы в точку наблюдения</w:t>
      </w:r>
    </w:p>
    <w:p w:rsidR="006422A2" w:rsidRDefault="00FE616F" w:rsidP="006422A2">
      <w:pPr>
        <w:jc w:val="center"/>
      </w:pPr>
      <w:r w:rsidRPr="005A1F4C">
        <w:rPr>
          <w:position w:val="-30"/>
          <w:lang w:val="en-US"/>
        </w:rPr>
        <w:object w:dxaOrig="1700" w:dyaOrig="740">
          <v:shape id="_x0000_i1127" type="#_x0000_t75" style="width:84.75pt;height:36.75pt" o:ole="">
            <v:imagedata r:id="rId205" o:title=""/>
          </v:shape>
          <o:OLEObject Type="Embed" ProgID="Equation.DSMT4" ShapeID="_x0000_i1127" DrawAspect="Content" ObjectID="_1667278162" r:id="rId206"/>
        </w:object>
      </w:r>
      <w:r w:rsidRPr="00FE616F">
        <w:t xml:space="preserve"> </w:t>
      </w:r>
      <w:r>
        <w:t>.</w:t>
      </w:r>
    </w:p>
    <w:p w:rsidR="00FE616F" w:rsidRDefault="00FE616F" w:rsidP="00FE616F">
      <w:r>
        <w:t xml:space="preserve">Учитывая что </w:t>
      </w:r>
      <w:r w:rsidRPr="00B5714E">
        <w:rPr>
          <w:position w:val="-14"/>
        </w:rPr>
        <w:object w:dxaOrig="2720" w:dyaOrig="440">
          <v:shape id="_x0000_i1128" type="#_x0000_t75" style="width:135.75pt;height:21.75pt" o:ole="">
            <v:imagedata r:id="rId207" o:title=""/>
          </v:shape>
          <o:OLEObject Type="Embed" ProgID="Equation.DSMT4" ShapeID="_x0000_i1128" DrawAspect="Content" ObjectID="_1667278163" r:id="rId208"/>
        </w:object>
      </w:r>
      <w:r>
        <w:t xml:space="preserve"> а  </w:t>
      </w:r>
      <w:r w:rsidRPr="00B5714E">
        <w:rPr>
          <w:position w:val="-12"/>
        </w:rPr>
        <w:object w:dxaOrig="920" w:dyaOrig="420">
          <v:shape id="_x0000_i1129" type="#_x0000_t75" style="width:45.75pt;height:21pt" o:ole="">
            <v:imagedata r:id="rId209" o:title=""/>
          </v:shape>
          <o:OLEObject Type="Embed" ProgID="Equation.DSMT4" ShapeID="_x0000_i1129" DrawAspect="Content" ObjectID="_1667278164" r:id="rId210"/>
        </w:object>
      </w:r>
      <w:r w:rsidR="00676A3F">
        <w:t>тогда</w:t>
      </w:r>
      <w:r>
        <w:t xml:space="preserve"> </w:t>
      </w:r>
      <w:r w:rsidRPr="00FE616F">
        <w:rPr>
          <w:position w:val="-14"/>
        </w:rPr>
        <w:object w:dxaOrig="4000" w:dyaOrig="420">
          <v:shape id="_x0000_i1130" type="#_x0000_t75" style="width:200.25pt;height:21pt" o:ole="">
            <v:imagedata r:id="rId211" o:title=""/>
          </v:shape>
          <o:OLEObject Type="Embed" ProgID="Equation.DSMT4" ShapeID="_x0000_i1130" DrawAspect="Content" ObjectID="_1667278165" r:id="rId212"/>
        </w:object>
      </w:r>
      <w:r w:rsidR="00676A3F">
        <w:t xml:space="preserve"> и в итоге</w:t>
      </w:r>
    </w:p>
    <w:p w:rsidR="006B46BF" w:rsidRDefault="00676A3F" w:rsidP="00676A3F">
      <w:pPr>
        <w:pStyle w:val="MTDisplayEquation"/>
      </w:pPr>
      <w:r>
        <w:tab/>
      </w:r>
      <w:r w:rsidRPr="00676A3F">
        <w:rPr>
          <w:position w:val="-14"/>
        </w:rPr>
        <w:object w:dxaOrig="4040" w:dyaOrig="400">
          <v:shape id="_x0000_i1131" type="#_x0000_t75" style="width:201.75pt;height:20.25pt" o:ole="">
            <v:imagedata r:id="rId213" o:title=""/>
          </v:shape>
          <o:OLEObject Type="Embed" ProgID="Equation.DSMT4" ShapeID="_x0000_i1131" DrawAspect="Content" ObjectID="_1667278166" r:id="rId2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248979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0</w:instrText>
        </w:r>
      </w:fldSimple>
      <w:r>
        <w:instrText>)</w:instrText>
      </w:r>
      <w:bookmarkEnd w:id="6"/>
      <w:r>
        <w:fldChar w:fldCharType="end"/>
      </w:r>
    </w:p>
    <w:p w:rsidR="006B46BF" w:rsidRDefault="002E1518" w:rsidP="0087684D">
      <w:r>
        <w:t>Скалярное произведение ускорения частицы в запаздывающий момент времени на запаздывающий радиус-вектор (вектор из запаздывающего положения заряда в точку наблюдения), по аналогии с формулой скалярного произведения вектора радиальной скорости частиц на запаздывающий радиус-вектор</w:t>
      </w:r>
      <w:r w:rsidRPr="002E1518">
        <w:t xml:space="preserve"> </w:t>
      </w:r>
      <w:r w:rsidR="005E5699">
        <w:fldChar w:fldCharType="begin"/>
      </w:r>
      <w:r w:rsidR="005E5699">
        <w:instrText xml:space="preserve"> GOTOBUTTON ZEqnNum949510  \* MERGEFORMAT </w:instrText>
      </w:r>
      <w:r w:rsidR="00F36C33">
        <w:fldChar w:fldCharType="begin"/>
      </w:r>
      <w:r w:rsidR="00F36C33">
        <w:instrText xml:space="preserve"> REF ZEqnNum949510 \* Charformat \! \* MERGEFORMAT </w:instrText>
      </w:r>
      <w:r w:rsidR="00F36C33">
        <w:fldChar w:fldCharType="separate"/>
      </w:r>
      <w:r w:rsidR="00906339">
        <w:instrText>(1.6)</w:instrText>
      </w:r>
      <w:r w:rsidR="00F36C33">
        <w:fldChar w:fldCharType="end"/>
      </w:r>
      <w:r w:rsidR="005E5699">
        <w:fldChar w:fldCharType="end"/>
      </w:r>
    </w:p>
    <w:p w:rsidR="00625E5B" w:rsidRPr="0030564D" w:rsidRDefault="0030564D" w:rsidP="0030564D">
      <w:pPr>
        <w:pStyle w:val="MTDisplayEquation"/>
      </w:pPr>
      <w:r>
        <w:tab/>
      </w:r>
      <w:r w:rsidRPr="0030564D">
        <w:rPr>
          <w:position w:val="-18"/>
        </w:rPr>
        <w:object w:dxaOrig="3620" w:dyaOrig="480">
          <v:shape id="_x0000_i1132" type="#_x0000_t75" style="width:180.75pt;height:24pt" o:ole="">
            <v:imagedata r:id="rId215" o:title=""/>
          </v:shape>
          <o:OLEObject Type="Embed" ProgID="Equation.DSMT4" ShapeID="_x0000_i1132" DrawAspect="Content" ObjectID="_1667278167" r:id="rId2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49457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1</w:instrText>
        </w:r>
      </w:fldSimple>
      <w:r>
        <w:instrText>)</w:instrText>
      </w:r>
      <w:bookmarkEnd w:id="7"/>
      <w:r>
        <w:fldChar w:fldCharType="end"/>
      </w:r>
    </w:p>
    <w:p w:rsidR="005914C2" w:rsidRDefault="005914C2" w:rsidP="007E647C">
      <w:r w:rsidRPr="005914C2">
        <w:t xml:space="preserve">Первое слагаемое радиальной </w:t>
      </w:r>
      <w:r w:rsidR="0030564D">
        <w:t>компоненты электрического поля, вычисляемое как</w:t>
      </w:r>
      <w:r w:rsidRPr="005914C2">
        <w:t xml:space="preserve"> минус градиент скалярного потенциала</w:t>
      </w:r>
      <w:r w:rsidR="0030564D">
        <w:t xml:space="preserve">, можно выразить подставляя </w:t>
      </w:r>
      <w:r w:rsidR="0030564D">
        <w:fldChar w:fldCharType="begin"/>
      </w:r>
      <w:r w:rsidR="0030564D">
        <w:instrText xml:space="preserve"> GOTOBUTTON ZEqnNum494570  \* MERGEFORMAT </w:instrText>
      </w:r>
      <w:r w:rsidR="00F36C33">
        <w:fldChar w:fldCharType="begin"/>
      </w:r>
      <w:r w:rsidR="00F36C33">
        <w:instrText xml:space="preserve"> REF ZEqnNum494570 \* Charformat \! \* MERGEFORMAT </w:instrText>
      </w:r>
      <w:r w:rsidR="00F36C33">
        <w:fldChar w:fldCharType="separate"/>
      </w:r>
      <w:r w:rsidR="00906339">
        <w:instrText>(1.21)</w:instrText>
      </w:r>
      <w:r w:rsidR="00F36C33">
        <w:fldChar w:fldCharType="end"/>
      </w:r>
      <w:r w:rsidR="0030564D">
        <w:fldChar w:fldCharType="end"/>
      </w:r>
      <w:r w:rsidR="0030564D">
        <w:t xml:space="preserve"> в </w:t>
      </w:r>
      <w:r w:rsidR="007E647C">
        <w:fldChar w:fldCharType="begin"/>
      </w:r>
      <w:r w:rsidR="007E647C">
        <w:instrText xml:space="preserve"> GOTOBUTTON ZEqnNum691716  \* MERGEFORMAT </w:instrText>
      </w:r>
      <w:r w:rsidR="00F36C33">
        <w:fldChar w:fldCharType="begin"/>
      </w:r>
      <w:r w:rsidR="00F36C33">
        <w:instrText xml:space="preserve"> REF ZEqnNum691716 \* Charformat \! \* MERGEFORMAT </w:instrText>
      </w:r>
      <w:r w:rsidR="00F36C33">
        <w:fldChar w:fldCharType="separate"/>
      </w:r>
      <w:r w:rsidR="00906339">
        <w:instrText>(1.18)</w:instrText>
      </w:r>
      <w:r w:rsidR="00F36C33">
        <w:fldChar w:fldCharType="end"/>
      </w:r>
      <w:r w:rsidR="007E647C">
        <w:fldChar w:fldCharType="end"/>
      </w:r>
      <w:r w:rsidR="003E4B87">
        <w:t xml:space="preserve"> , при этом для нахождения радиальной проекции вектора запаздывающего радиуса его модуль умножается</w:t>
      </w:r>
      <w:r w:rsidR="007E647C">
        <w:t xml:space="preserve"> на </w:t>
      </w:r>
      <w:r w:rsidR="007E647C">
        <w:fldChar w:fldCharType="begin"/>
      </w:r>
      <w:r w:rsidR="007E647C">
        <w:instrText xml:space="preserve"> GOTOBUTTON ZEqnNum248979  \* MERGEFORMAT </w:instrText>
      </w:r>
      <w:r w:rsidR="00F36C33">
        <w:fldChar w:fldCharType="begin"/>
      </w:r>
      <w:r w:rsidR="00F36C33">
        <w:instrText xml:space="preserve"> REF ZEqnNum248979 \* Charformat \! \* MERGEFORMAT </w:instrText>
      </w:r>
      <w:r w:rsidR="00F36C33">
        <w:fldChar w:fldCharType="separate"/>
      </w:r>
      <w:r w:rsidR="00906339">
        <w:instrText>(1.20)</w:instrText>
      </w:r>
      <w:r w:rsidR="00F36C33">
        <w:fldChar w:fldCharType="end"/>
      </w:r>
      <w:r w:rsidR="007E647C">
        <w:fldChar w:fldCharType="end"/>
      </w:r>
      <w:r w:rsidR="007E647C">
        <w:t xml:space="preserve"> </w:t>
      </w:r>
      <w:r w:rsidR="003E4B87">
        <w:t>таким образом</w:t>
      </w:r>
      <w:r w:rsidR="003E4B87" w:rsidRPr="003E4B87">
        <w:rPr>
          <w:position w:val="-22"/>
        </w:rPr>
        <w:object w:dxaOrig="1920" w:dyaOrig="520">
          <v:shape id="_x0000_i1133" type="#_x0000_t75" style="width:96pt;height:26.25pt" o:ole="">
            <v:imagedata r:id="rId217" o:title=""/>
          </v:shape>
          <o:OLEObject Type="Embed" ProgID="Equation.DSMT4" ShapeID="_x0000_i1133" DrawAspect="Content" ObjectID="_1667278168" r:id="rId218"/>
        </w:object>
      </w:r>
      <w:r w:rsidR="003E4B87">
        <w:t xml:space="preserve"> , а для нахождения радиальной (то есть </w:t>
      </w:r>
      <w:r w:rsidR="003E4B87" w:rsidRPr="003E4B87">
        <w:rPr>
          <w:position w:val="-4"/>
        </w:rPr>
        <w:object w:dxaOrig="200" w:dyaOrig="200">
          <v:shape id="_x0000_i1134" type="#_x0000_t75" style="width:9.75pt;height:9.75pt" o:ole="">
            <v:imagedata r:id="rId219" o:title=""/>
          </v:shape>
          <o:OLEObject Type="Embed" ProgID="Equation.DSMT4" ShapeID="_x0000_i1134" DrawAspect="Content" ObjectID="_1667278169" r:id="rId220"/>
        </w:object>
      </w:r>
      <w:r w:rsidR="003E4B87">
        <w:t xml:space="preserve">) компоненты вектора </w:t>
      </w:r>
      <w:r w:rsidR="00DE2B91">
        <w:t xml:space="preserve">запаздывающей скорости, ее модуль умножается на </w:t>
      </w:r>
      <w:r w:rsidR="00DE2B91" w:rsidRPr="00DE2B91">
        <w:rPr>
          <w:position w:val="-14"/>
        </w:rPr>
        <w:object w:dxaOrig="740" w:dyaOrig="400">
          <v:shape id="_x0000_i1135" type="#_x0000_t75" style="width:36.75pt;height:20.25pt" o:ole="">
            <v:imagedata r:id="rId221" o:title=""/>
          </v:shape>
          <o:OLEObject Type="Embed" ProgID="Equation.DSMT4" ShapeID="_x0000_i1135" DrawAspect="Content" ObjectID="_1667278170" r:id="rId222"/>
        </w:object>
      </w:r>
    </w:p>
    <w:p w:rsidR="003562AD" w:rsidRPr="00543662" w:rsidRDefault="00E43542" w:rsidP="00511687">
      <w:pPr>
        <w:pStyle w:val="MTDisplayEquation"/>
      </w:pPr>
      <w:r>
        <w:tab/>
      </w:r>
      <w:r w:rsidR="009168F9" w:rsidRPr="00E43542">
        <w:rPr>
          <w:position w:val="-44"/>
        </w:rPr>
        <w:object w:dxaOrig="6460" w:dyaOrig="999">
          <v:shape id="_x0000_i1136" type="#_x0000_t75" style="width:323.25pt;height:50.25pt" o:ole="">
            <v:imagedata r:id="rId223" o:title=""/>
          </v:shape>
          <o:OLEObject Type="Embed" ProgID="Equation.DSMT4" ShapeID="_x0000_i1136" DrawAspect="Content" ObjectID="_1667278171" r:id="rId224"/>
        </w:object>
      </w:r>
      <w:r w:rsidRPr="00543662">
        <w:t xml:space="preserve"> </w:t>
      </w:r>
      <w:r w:rsidRPr="00543662">
        <w:tab/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MACROBUTTON</w:instrText>
      </w:r>
      <w:r w:rsidRPr="00543662">
        <w:instrText xml:space="preserve"> </w:instrText>
      </w:r>
      <w:r w:rsidRPr="003562AD">
        <w:rPr>
          <w:lang w:val="en-US"/>
        </w:rPr>
        <w:instrText>MTPlaceRef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Eqn</w:instrText>
      </w:r>
      <w:r w:rsidRPr="00543662">
        <w:instrText xml:space="preserve"> \</w:instrText>
      </w:r>
      <w:r w:rsidRPr="003562AD">
        <w:rPr>
          <w:lang w:val="en-US"/>
        </w:rPr>
        <w:instrText>h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end"/>
      </w:r>
      <w:bookmarkStart w:id="8" w:name="ZEqnNum241720"/>
      <w:r w:rsidRPr="00543662">
        <w:instrText>(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Sec</w:instrText>
      </w:r>
      <w:r w:rsidRPr="00543662">
        <w:instrText xml:space="preserve"> \</w:instrText>
      </w:r>
      <w:r w:rsidRPr="003562AD">
        <w:rPr>
          <w:lang w:val="en-US"/>
        </w:rPr>
        <w:instrText>c</w:instrText>
      </w:r>
      <w:r w:rsidRPr="00543662">
        <w:instrText xml:space="preserve"> \* </w:instrText>
      </w:r>
      <w:r w:rsidRPr="003562AD">
        <w:rPr>
          <w:lang w:val="en-US"/>
        </w:rPr>
        <w:instrText>Arabic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separate"/>
      </w:r>
      <w:r w:rsidR="00906339" w:rsidRPr="00906339">
        <w:rPr>
          <w:noProof/>
        </w:rPr>
        <w:instrText>1</w:instrText>
      </w:r>
      <w:r>
        <w:fldChar w:fldCharType="end"/>
      </w:r>
      <w:r w:rsidRPr="00543662">
        <w:instrText>.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Eqn</w:instrText>
      </w:r>
      <w:r w:rsidRPr="00543662">
        <w:instrText xml:space="preserve"> \</w:instrText>
      </w:r>
      <w:r w:rsidRPr="003562AD">
        <w:rPr>
          <w:lang w:val="en-US"/>
        </w:rPr>
        <w:instrText>c</w:instrText>
      </w:r>
      <w:r w:rsidRPr="00543662">
        <w:instrText xml:space="preserve"> \* </w:instrText>
      </w:r>
      <w:r w:rsidRPr="003562AD">
        <w:rPr>
          <w:lang w:val="en-US"/>
        </w:rPr>
        <w:instrText>Arabic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separate"/>
      </w:r>
      <w:r w:rsidR="00906339" w:rsidRPr="00906339">
        <w:rPr>
          <w:noProof/>
        </w:rPr>
        <w:instrText>22</w:instrText>
      </w:r>
      <w:r>
        <w:fldChar w:fldCharType="end"/>
      </w:r>
      <w:r w:rsidRPr="00543662">
        <w:instrText>)</w:instrText>
      </w:r>
      <w:bookmarkEnd w:id="8"/>
      <w:r>
        <w:fldChar w:fldCharType="end"/>
      </w:r>
    </w:p>
    <w:p w:rsidR="007E647C" w:rsidRDefault="003562AD" w:rsidP="007E647C">
      <w:r>
        <w:t>Аналогично</w:t>
      </w:r>
      <w:r w:rsidRPr="007170D4">
        <w:t xml:space="preserve">, </w:t>
      </w:r>
      <w:r>
        <w:t>из</w:t>
      </w:r>
      <w:r w:rsidRPr="007170D4">
        <w:t xml:space="preserve"> </w:t>
      </w:r>
      <w:r>
        <w:t>формулы</w:t>
      </w:r>
      <w:r w:rsidRPr="007170D4">
        <w:t xml:space="preserve"> </w: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GOTOBUTTON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REF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\* </w:instrText>
      </w:r>
      <w:r>
        <w:rPr>
          <w:lang w:val="en-US"/>
        </w:rPr>
        <w:instrText>Charformat</w:instrText>
      </w:r>
      <w:r w:rsidRPr="007170D4">
        <w:instrText xml:space="preserve"> \!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separate"/>
      </w:r>
      <w:r w:rsidR="00906339" w:rsidRPr="00906339">
        <w:instrText>(1.19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7170D4">
        <w:t>выражается второе слагаемое радиальной компоненты электрического поля</w:t>
      </w:r>
      <w:r w:rsidR="005A130A">
        <w:t xml:space="preserve">. Здесь для получения проекций запаздывающих векторов скорости и ускорения их модули умножаются на </w:t>
      </w:r>
      <w:r w:rsidR="005A130A" w:rsidRPr="00DE2B91">
        <w:rPr>
          <w:position w:val="-14"/>
        </w:rPr>
        <w:object w:dxaOrig="740" w:dyaOrig="400">
          <v:shape id="_x0000_i1137" type="#_x0000_t75" style="width:36.75pt;height:20.25pt" o:ole="">
            <v:imagedata r:id="rId221" o:title=""/>
          </v:shape>
          <o:OLEObject Type="Embed" ProgID="Equation.DSMT4" ShapeID="_x0000_i1137" DrawAspect="Content" ObjectID="_1667278172" r:id="rId225"/>
        </w:object>
      </w:r>
    </w:p>
    <w:p w:rsidR="00287218" w:rsidRPr="00543662" w:rsidRDefault="00287218" w:rsidP="00287218">
      <w:pPr>
        <w:pStyle w:val="MTDisplayEquation"/>
      </w:pPr>
      <w:r>
        <w:tab/>
      </w:r>
      <w:r w:rsidR="009168F9" w:rsidRPr="00287218">
        <w:rPr>
          <w:position w:val="-46"/>
        </w:rPr>
        <w:object w:dxaOrig="7020" w:dyaOrig="1040">
          <v:shape id="_x0000_i1138" type="#_x0000_t75" style="width:351pt;height:51.75pt" o:ole="">
            <v:imagedata r:id="rId226" o:title=""/>
          </v:shape>
          <o:OLEObject Type="Embed" ProgID="Equation.DSMT4" ShapeID="_x0000_i1138" DrawAspect="Content" ObjectID="_1667278173" r:id="rId227"/>
        </w:object>
      </w:r>
      <w:r w:rsidRPr="00543662">
        <w:t xml:space="preserve"> </w:t>
      </w:r>
      <w:r w:rsidRPr="00543662">
        <w:tab/>
      </w:r>
      <w:r>
        <w:fldChar w:fldCharType="begin"/>
      </w:r>
      <w:r w:rsidRPr="00543662">
        <w:instrText xml:space="preserve"> </w:instrText>
      </w:r>
      <w:r w:rsidRPr="00B145D8">
        <w:rPr>
          <w:lang w:val="en-US"/>
        </w:rPr>
        <w:instrText>MACROBUTTON</w:instrText>
      </w:r>
      <w:r w:rsidRPr="00543662">
        <w:instrText xml:space="preserve"> </w:instrText>
      </w:r>
      <w:r w:rsidRPr="00B145D8">
        <w:rPr>
          <w:lang w:val="en-US"/>
        </w:rPr>
        <w:instrText>MTPlaceRef</w:instrText>
      </w:r>
      <w:r w:rsidRPr="00543662">
        <w:instrText xml:space="preserve"> \* </w:instrText>
      </w:r>
      <w:r w:rsidRPr="00B145D8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begin"/>
      </w:r>
      <w:r w:rsidRPr="00543662">
        <w:instrText xml:space="preserve"> </w:instrText>
      </w:r>
      <w:r w:rsidRPr="00B145D8">
        <w:rPr>
          <w:lang w:val="en-US"/>
        </w:rPr>
        <w:instrText>SEQ</w:instrText>
      </w:r>
      <w:r w:rsidRPr="00543662">
        <w:instrText xml:space="preserve"> </w:instrText>
      </w:r>
      <w:r w:rsidRPr="00B145D8">
        <w:rPr>
          <w:lang w:val="en-US"/>
        </w:rPr>
        <w:instrText>MTEqn</w:instrText>
      </w:r>
      <w:r w:rsidRPr="00543662">
        <w:instrText xml:space="preserve"> \</w:instrText>
      </w:r>
      <w:r w:rsidRPr="00B145D8">
        <w:rPr>
          <w:lang w:val="en-US"/>
        </w:rPr>
        <w:instrText>h</w:instrText>
      </w:r>
      <w:r w:rsidRPr="00543662">
        <w:instrText xml:space="preserve"> \* </w:instrText>
      </w:r>
      <w:r w:rsidRPr="00B145D8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end"/>
      </w:r>
      <w:bookmarkStart w:id="9" w:name="ZEqnNum501021"/>
      <w:r w:rsidRPr="00543662">
        <w:instrText>(</w:instrText>
      </w:r>
      <w:r w:rsidR="006D7F09">
        <w:fldChar w:fldCharType="begin"/>
      </w:r>
      <w:r w:rsidR="006D7F09" w:rsidRPr="00543662">
        <w:instrText xml:space="preserve"> </w:instrText>
      </w:r>
      <w:r w:rsidR="006D7F09" w:rsidRPr="00B145D8">
        <w:rPr>
          <w:lang w:val="en-US"/>
        </w:rPr>
        <w:instrText>SEQ</w:instrText>
      </w:r>
      <w:r w:rsidR="006D7F09" w:rsidRPr="00543662">
        <w:instrText xml:space="preserve"> </w:instrText>
      </w:r>
      <w:r w:rsidR="006D7F09" w:rsidRPr="00B145D8">
        <w:rPr>
          <w:lang w:val="en-US"/>
        </w:rPr>
        <w:instrText>MTSec</w:instrText>
      </w:r>
      <w:r w:rsidR="006D7F09" w:rsidRPr="00543662">
        <w:instrText xml:space="preserve"> \</w:instrText>
      </w:r>
      <w:r w:rsidR="006D7F09" w:rsidRPr="00B145D8">
        <w:rPr>
          <w:lang w:val="en-US"/>
        </w:rPr>
        <w:instrText>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Arabi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MERGEFORMAT</w:instrText>
      </w:r>
      <w:r w:rsidR="006D7F09" w:rsidRPr="00543662">
        <w:instrText xml:space="preserve"> </w:instrText>
      </w:r>
      <w:r w:rsidR="006D7F09">
        <w:fldChar w:fldCharType="separate"/>
      </w:r>
      <w:r w:rsidR="00906339" w:rsidRPr="00906339">
        <w:rPr>
          <w:noProof/>
        </w:rPr>
        <w:instrText>1</w:instrText>
      </w:r>
      <w:r w:rsidR="006D7F09">
        <w:rPr>
          <w:noProof/>
        </w:rPr>
        <w:fldChar w:fldCharType="end"/>
      </w:r>
      <w:r w:rsidRPr="00543662">
        <w:instrText>.</w:instrText>
      </w:r>
      <w:r w:rsidR="006D7F09">
        <w:fldChar w:fldCharType="begin"/>
      </w:r>
      <w:r w:rsidR="006D7F09" w:rsidRPr="00543662">
        <w:instrText xml:space="preserve"> </w:instrText>
      </w:r>
      <w:r w:rsidR="006D7F09" w:rsidRPr="00B145D8">
        <w:rPr>
          <w:lang w:val="en-US"/>
        </w:rPr>
        <w:instrText>SEQ</w:instrText>
      </w:r>
      <w:r w:rsidR="006D7F09" w:rsidRPr="00543662">
        <w:instrText xml:space="preserve"> </w:instrText>
      </w:r>
      <w:r w:rsidR="006D7F09" w:rsidRPr="00B145D8">
        <w:rPr>
          <w:lang w:val="en-US"/>
        </w:rPr>
        <w:instrText>MTEqn</w:instrText>
      </w:r>
      <w:r w:rsidR="006D7F09" w:rsidRPr="00543662">
        <w:instrText xml:space="preserve"> \</w:instrText>
      </w:r>
      <w:r w:rsidR="006D7F09" w:rsidRPr="00B145D8">
        <w:rPr>
          <w:lang w:val="en-US"/>
        </w:rPr>
        <w:instrText>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Arabi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MERGEFORMAT</w:instrText>
      </w:r>
      <w:r w:rsidR="006D7F09" w:rsidRPr="00543662">
        <w:instrText xml:space="preserve"> </w:instrText>
      </w:r>
      <w:r w:rsidR="006D7F09">
        <w:fldChar w:fldCharType="separate"/>
      </w:r>
      <w:r w:rsidR="00906339" w:rsidRPr="00906339">
        <w:rPr>
          <w:noProof/>
        </w:rPr>
        <w:instrText>23</w:instrText>
      </w:r>
      <w:r w:rsidR="006D7F09">
        <w:rPr>
          <w:noProof/>
        </w:rPr>
        <w:fldChar w:fldCharType="end"/>
      </w:r>
      <w:r w:rsidRPr="00543662">
        <w:instrText>)</w:instrText>
      </w:r>
      <w:bookmarkEnd w:id="9"/>
      <w:r>
        <w:fldChar w:fldCharType="end"/>
      </w:r>
    </w:p>
    <w:p w:rsidR="00CD7D43" w:rsidRPr="00CD7D43" w:rsidRDefault="007176F6" w:rsidP="00CD7D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t>Радиальная</w:t>
      </w:r>
      <w:r w:rsidR="00DB0F34">
        <w:t xml:space="preserve"> компонента</w:t>
      </w:r>
      <w:r>
        <w:t xml:space="preserve"> </w:t>
      </w:r>
      <w:r w:rsidR="00DB0F34">
        <w:t>с</w:t>
      </w:r>
      <w:r w:rsidR="00DB0F3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марного</w:t>
      </w:r>
      <w:r w:rsidR="00CD7D43" w:rsidRPr="00CD7D4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лектр</w:t>
      </w:r>
      <w:r w:rsidR="00DB0F34">
        <w:rPr>
          <w:rFonts w:ascii="Times New Roman" w:eastAsia="Times New Roman" w:hAnsi="Times New Roman" w:cs="Times New Roman"/>
          <w:sz w:val="24"/>
          <w:szCs w:val="24"/>
          <w:lang w:eastAsia="ru-RU"/>
        </w:rPr>
        <w:t>ического поля</w:t>
      </w:r>
    </w:p>
    <w:p w:rsidR="00CD7D43" w:rsidRDefault="007176F6" w:rsidP="00CD7D43">
      <w:r w:rsidRPr="00CD7D43">
        <w:rPr>
          <w:position w:val="-34"/>
        </w:rPr>
        <w:object w:dxaOrig="6740" w:dyaOrig="800">
          <v:shape id="_x0000_i1139" type="#_x0000_t75" style="width:336.75pt;height:39.75pt" o:ole="">
            <v:imagedata r:id="rId228" o:title=""/>
          </v:shape>
          <o:OLEObject Type="Embed" ProgID="Equation.DSMT4" ShapeID="_x0000_i1139" DrawAspect="Content" ObjectID="_1667278174" r:id="rId229"/>
        </w:object>
      </w:r>
    </w:p>
    <w:p w:rsidR="008C5742" w:rsidRDefault="008C5742" w:rsidP="008C5742">
      <w:pPr>
        <w:pStyle w:val="a4"/>
        <w:spacing w:before="0" w:beforeAutospacing="0" w:after="0" w:afterAutospacing="0"/>
      </w:pPr>
    </w:p>
    <w:p w:rsidR="008C5742" w:rsidRDefault="008C5742" w:rsidP="008C5742">
      <w:pPr>
        <w:pStyle w:val="a4"/>
        <w:spacing w:before="0" w:beforeAutospacing="0" w:after="0" w:afterAutospacing="0"/>
      </w:pPr>
      <w:r>
        <w:t xml:space="preserve">Подставляя выражения для </w:t>
      </w:r>
      <w:r w:rsidRPr="008C5742">
        <w:rPr>
          <w:position w:val="-14"/>
        </w:rPr>
        <w:object w:dxaOrig="1260" w:dyaOrig="400">
          <v:shape id="_x0000_i1140" type="#_x0000_t75" style="width:63pt;height:20.25pt" o:ole="">
            <v:imagedata r:id="rId230" o:title=""/>
          </v:shape>
          <o:OLEObject Type="Embed" ProgID="Equation.DSMT4" ShapeID="_x0000_i1140" DrawAspect="Content" ObjectID="_1667278175" r:id="rId231"/>
        </w:object>
      </w:r>
      <w:r>
        <w:t xml:space="preserve"> и </w:t>
      </w:r>
      <w:r w:rsidRPr="008C5742">
        <w:rPr>
          <w:position w:val="-14"/>
        </w:rPr>
        <w:object w:dxaOrig="800" w:dyaOrig="440">
          <v:shape id="_x0000_i1141" type="#_x0000_t75" style="width:39.75pt;height:21.75pt" o:ole="">
            <v:imagedata r:id="rId232" o:title=""/>
          </v:shape>
          <o:OLEObject Type="Embed" ProgID="Equation.DSMT4" ShapeID="_x0000_i1141" DrawAspect="Content" ObjectID="_1667278176" r:id="rId233"/>
        </w:object>
      </w:r>
    </w:p>
    <w:p w:rsidR="008C5742" w:rsidRDefault="007176F6" w:rsidP="00CD7D43">
      <w:r w:rsidRPr="002E7190">
        <w:rPr>
          <w:position w:val="-32"/>
        </w:rPr>
        <w:object w:dxaOrig="7300" w:dyaOrig="820">
          <v:shape id="_x0000_i1142" type="#_x0000_t75" style="width:365.25pt;height:41.25pt" o:ole="">
            <v:imagedata r:id="rId234" o:title=""/>
          </v:shape>
          <o:OLEObject Type="Embed" ProgID="Equation.DSMT4" ShapeID="_x0000_i1142" DrawAspect="Content" ObjectID="_1667278177" r:id="rId235"/>
        </w:object>
      </w:r>
    </w:p>
    <w:p w:rsidR="007176F6" w:rsidRPr="007176F6" w:rsidRDefault="007176F6" w:rsidP="007176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76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ставляя выражение для </w:t>
      </w:r>
      <w:r w:rsidRPr="007176F6">
        <w:rPr>
          <w:position w:val="-16"/>
        </w:rPr>
        <w:object w:dxaOrig="2700" w:dyaOrig="440">
          <v:shape id="_x0000_i1143" type="#_x0000_t75" style="width:135pt;height:21.75pt" o:ole="">
            <v:imagedata r:id="rId236" o:title=""/>
          </v:shape>
          <o:OLEObject Type="Embed" ProgID="Equation.DSMT4" ShapeID="_x0000_i1143" DrawAspect="Content" ObjectID="_1667278178" r:id="rId237"/>
        </w:object>
      </w:r>
    </w:p>
    <w:p w:rsidR="007176F6" w:rsidRDefault="007176F6" w:rsidP="007176F6">
      <w:r w:rsidRPr="007176F6">
        <w:rPr>
          <w:position w:val="-38"/>
        </w:rPr>
        <w:object w:dxaOrig="9460" w:dyaOrig="880">
          <v:shape id="_x0000_i1144" type="#_x0000_t75" style="width:473.25pt;height:44.25pt" o:ole="">
            <v:imagedata r:id="rId238" o:title=""/>
          </v:shape>
          <o:OLEObject Type="Embed" ProgID="Equation.DSMT4" ShapeID="_x0000_i1144" DrawAspect="Content" ObjectID="_1667278179" r:id="rId239"/>
        </w:object>
      </w:r>
    </w:p>
    <w:p w:rsidR="00453756" w:rsidRDefault="00453756" w:rsidP="007176F6">
      <w:r>
        <w:t xml:space="preserve">В данном выражении величины </w:t>
      </w:r>
      <w:r w:rsidRPr="00025957">
        <w:rPr>
          <w:position w:val="-4"/>
        </w:rPr>
        <w:object w:dxaOrig="180" w:dyaOrig="200">
          <v:shape id="_x0000_i1145" type="#_x0000_t75" style="width:9pt;height:9.75pt" o:ole="">
            <v:imagedata r:id="rId240" o:title=""/>
          </v:shape>
          <o:OLEObject Type="Embed" ProgID="Equation.DSMT4" ShapeID="_x0000_i1145" DrawAspect="Content" ObjectID="_1667278180" r:id="rId241"/>
        </w:object>
      </w:r>
      <w:r>
        <w:t xml:space="preserve">, </w:t>
      </w:r>
      <w:r w:rsidRPr="00453756">
        <w:rPr>
          <w:position w:val="-6"/>
        </w:rPr>
        <w:object w:dxaOrig="180" w:dyaOrig="220">
          <v:shape id="_x0000_i1146" type="#_x0000_t75" style="width:9pt;height:11.25pt" o:ole="">
            <v:imagedata r:id="rId242" o:title=""/>
          </v:shape>
          <o:OLEObject Type="Embed" ProgID="Equation.DSMT4" ShapeID="_x0000_i1146" DrawAspect="Content" ObjectID="_1667278181" r:id="rId243"/>
        </w:object>
      </w:r>
      <w:r>
        <w:t xml:space="preserve"> и </w:t>
      </w:r>
      <w:r w:rsidRPr="00453756">
        <w:rPr>
          <w:position w:val="-6"/>
        </w:rPr>
        <w:object w:dxaOrig="200" w:dyaOrig="220">
          <v:shape id="_x0000_i1147" type="#_x0000_t75" style="width:9.75pt;height:11.25pt" o:ole="">
            <v:imagedata r:id="rId244" o:title=""/>
          </v:shape>
          <o:OLEObject Type="Embed" ProgID="Equation.DSMT4" ShapeID="_x0000_i1147" DrawAspect="Content" ObjectID="_1667278182" r:id="rId245"/>
        </w:object>
      </w:r>
      <w:r>
        <w:t xml:space="preserve">, зависящие от координаты </w:t>
      </w:r>
      <w:r w:rsidRPr="00453756">
        <w:rPr>
          <w:position w:val="-6"/>
        </w:rPr>
        <w:object w:dxaOrig="200" w:dyaOrig="279">
          <v:shape id="_x0000_i1148" type="#_x0000_t75" style="width:9.75pt;height:14.25pt" o:ole="">
            <v:imagedata r:id="rId246" o:title=""/>
          </v:shape>
          <o:OLEObject Type="Embed" ProgID="Equation.DSMT4" ShapeID="_x0000_i1148" DrawAspect="Content" ObjectID="_1667278183" r:id="rId247"/>
        </w:object>
      </w:r>
      <w:r>
        <w:t xml:space="preserve"> источника поля вычисляются для запаздывающего момента времени </w:t>
      </w:r>
      <w:r w:rsidRPr="00453756">
        <w:rPr>
          <w:position w:val="-6"/>
        </w:rPr>
        <w:object w:dxaOrig="220" w:dyaOrig="279">
          <v:shape id="_x0000_i1149" type="#_x0000_t75" style="width:11.25pt;height:14.25pt" o:ole="">
            <v:imagedata r:id="rId248" o:title=""/>
          </v:shape>
          <o:OLEObject Type="Embed" ProgID="Equation.DSMT4" ShapeID="_x0000_i1149" DrawAspect="Content" ObjectID="_1667278184" r:id="rId249"/>
        </w:object>
      </w:r>
      <w:r>
        <w:t>.</w:t>
      </w:r>
    </w:p>
    <w:p w:rsidR="00F00023" w:rsidRDefault="00F00023" w:rsidP="007176F6">
      <w:r>
        <w:t>Радиус Лиенара Вихерта в сферической системе координат через запаздывающий момент вычисляется как</w:t>
      </w:r>
    </w:p>
    <w:p w:rsidR="00F00023" w:rsidRDefault="00F00023" w:rsidP="00F00023">
      <w:pPr>
        <w:pStyle w:val="MTDisplayEquation"/>
      </w:pPr>
      <w:r>
        <w:tab/>
      </w:r>
      <w:r w:rsidRPr="00F00023">
        <w:rPr>
          <w:position w:val="-24"/>
        </w:rPr>
        <w:object w:dxaOrig="2940" w:dyaOrig="620">
          <v:shape id="_x0000_i1150" type="#_x0000_t75" style="width:147pt;height:30.75pt" o:ole="">
            <v:imagedata r:id="rId250" o:title=""/>
          </v:shape>
          <o:OLEObject Type="Embed" ProgID="Equation.DSMT4" ShapeID="_x0000_i1150" DrawAspect="Content" ObjectID="_1667278185" r:id="rId251"/>
        </w:object>
      </w:r>
    </w:p>
    <w:p w:rsidR="00F00023" w:rsidRPr="00543662" w:rsidRDefault="00F00023" w:rsidP="007176F6"/>
    <w:p w:rsidR="00543662" w:rsidRPr="00155A62" w:rsidRDefault="00155A62" w:rsidP="00543662">
      <w:r>
        <w:t>Слагающая</w:t>
      </w:r>
      <w:r w:rsidR="00543662">
        <w:t xml:space="preserve"> электрического поля, создаваемая эффектом разлёта заряженных частиц</w:t>
      </w:r>
      <w:r w:rsidRPr="00155A62">
        <w:t xml:space="preserve"> </w:t>
      </w:r>
      <w:r>
        <w:t xml:space="preserve">для сферического конденсатора вычисляется интегрированием по углу </w:t>
      </w:r>
      <w:r w:rsidRPr="00155A62">
        <w:rPr>
          <w:position w:val="-6"/>
        </w:rPr>
        <w:object w:dxaOrig="200" w:dyaOrig="279">
          <v:shape id="_x0000_i1151" type="#_x0000_t75" style="width:9.75pt;height:14.25pt" o:ole="">
            <v:imagedata r:id="rId252" o:title=""/>
          </v:shape>
          <o:OLEObject Type="Embed" ProgID="Equation.DSMT4" ShapeID="_x0000_i1151" DrawAspect="Content" ObjectID="_1667278186" r:id="rId253"/>
        </w:object>
      </w:r>
      <w:r>
        <w:t xml:space="preserve"> </w:t>
      </w:r>
      <w:r w:rsidR="00696618">
        <w:t xml:space="preserve">принимая для </w:t>
      </w:r>
      <w:r w:rsidR="00696618" w:rsidRPr="00696618">
        <w:rPr>
          <w:position w:val="-10"/>
        </w:rPr>
        <w:object w:dxaOrig="200" w:dyaOrig="260">
          <v:shape id="_x0000_i1152" type="#_x0000_t75" style="width:9.75pt;height:12.75pt" o:ole="">
            <v:imagedata r:id="rId254" o:title=""/>
          </v:shape>
          <o:OLEObject Type="Embed" ProgID="Equation.DSMT4" ShapeID="_x0000_i1152" DrawAspect="Content" ObjectID="_1667278187" r:id="rId255"/>
        </w:object>
      </w:r>
      <w:r w:rsidR="00696618">
        <w:t xml:space="preserve"> </w:t>
      </w:r>
      <w:r w:rsidR="00B071DE">
        <w:t>заряд обкладки и вынося его за знак интегрирования</w:t>
      </w:r>
    </w:p>
    <w:p w:rsidR="00543662" w:rsidRDefault="00543662" w:rsidP="00543662">
      <w:pPr>
        <w:pStyle w:val="MTDisplayEquation"/>
      </w:pPr>
      <w:r>
        <w:tab/>
      </w:r>
      <w:r w:rsidR="00C63779" w:rsidRPr="00126919">
        <w:rPr>
          <w:position w:val="-32"/>
        </w:rPr>
        <w:object w:dxaOrig="4900" w:dyaOrig="740">
          <v:shape id="_x0000_i1153" type="#_x0000_t75" style="width:244.5pt;height:36.75pt" o:ole="">
            <v:imagedata r:id="rId256" o:title=""/>
          </v:shape>
          <o:OLEObject Type="Embed" ProgID="Equation.DSMT4" ShapeID="_x0000_i1153" DrawAspect="Content" ObjectID="_1667278188" r:id="rId2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95969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4</w:instrText>
        </w:r>
      </w:fldSimple>
      <w:r>
        <w:instrText>)</w:instrText>
      </w:r>
      <w:bookmarkEnd w:id="10"/>
      <w:r>
        <w:fldChar w:fldCharType="end"/>
      </w:r>
    </w:p>
    <w:p w:rsidR="006A3B22" w:rsidRDefault="00C63779" w:rsidP="006A3B22">
      <w:r>
        <w:t>А для объёмного случая</w:t>
      </w:r>
    </w:p>
    <w:p w:rsidR="00C63779" w:rsidRDefault="00C63779" w:rsidP="00C63779">
      <w:pPr>
        <w:pStyle w:val="MTDisplayEquation"/>
      </w:pPr>
      <w:r>
        <w:tab/>
      </w:r>
      <w:r w:rsidR="00AA5508" w:rsidRPr="00C63779">
        <w:rPr>
          <w:position w:val="-32"/>
        </w:rPr>
        <w:object w:dxaOrig="4120" w:dyaOrig="760">
          <v:shape id="_x0000_i1154" type="#_x0000_t75" style="width:206.25pt;height:38.25pt" o:ole="">
            <v:imagedata r:id="rId258" o:title=""/>
          </v:shape>
          <o:OLEObject Type="Embed" ProgID="Equation.DSMT4" ShapeID="_x0000_i1154" DrawAspect="Content" ObjectID="_1667278189" r:id="rId2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313443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5</w:instrText>
        </w:r>
      </w:fldSimple>
      <w:r>
        <w:instrText>)</w:instrText>
      </w:r>
      <w:bookmarkEnd w:id="11"/>
      <w:r>
        <w:fldChar w:fldCharType="end"/>
      </w:r>
    </w:p>
    <w:p w:rsidR="00AA5508" w:rsidRPr="00AA5508" w:rsidRDefault="00AA5508" w:rsidP="00AA5508">
      <w:r>
        <w:t xml:space="preserve">где </w:t>
      </w:r>
      <w:r w:rsidRPr="00AA5508">
        <w:rPr>
          <w:position w:val="-14"/>
        </w:rPr>
        <w:object w:dxaOrig="1500" w:dyaOrig="400">
          <v:shape id="_x0000_i1155" type="#_x0000_t75" style="width:74.25pt;height:20.25pt" o:ole="">
            <v:imagedata r:id="rId260" o:title=""/>
          </v:shape>
          <o:OLEObject Type="Embed" ProgID="Equation.DSMT4" ShapeID="_x0000_i1155" DrawAspect="Content" ObjectID="_1667278190" r:id="rId261"/>
        </w:object>
      </w:r>
      <w:r>
        <w:t>- радиальная (не объёмная!) плотность заряда, то есть отношение заряда в объёме между концентрическими сферами близких радиусов к разности радиусов этих сфер.</w:t>
      </w:r>
    </w:p>
    <w:p w:rsidR="00543662" w:rsidRDefault="00AA5508" w:rsidP="00543662">
      <w:r>
        <w:t>Проводя аналогию с формулой закона</w:t>
      </w:r>
      <w:r w:rsidR="00543662">
        <w:t xml:space="preserve"> Кулона</w:t>
      </w:r>
      <w:sdt>
        <w:sdtPr>
          <w:id w:val="-1729909219"/>
          <w:citation/>
        </w:sdtPr>
        <w:sdtContent>
          <w:r w:rsidR="00543662">
            <w:fldChar w:fldCharType="begin"/>
          </w:r>
          <w:r w:rsidR="00543662">
            <w:instrText xml:space="preserve"> CITATION Там57 \l 1049 </w:instrText>
          </w:r>
          <w:r w:rsidR="00543662">
            <w:fldChar w:fldCharType="separate"/>
          </w:r>
          <w:r w:rsidR="00CD4157">
            <w:rPr>
              <w:noProof/>
            </w:rPr>
            <w:t xml:space="preserve"> (Тамм, 1957)</w:t>
          </w:r>
          <w:r w:rsidR="00543662">
            <w:fldChar w:fldCharType="end"/>
          </w:r>
        </w:sdtContent>
      </w:sdt>
      <w:r w:rsidR="00543662">
        <w:t xml:space="preserve">, </w:t>
      </w:r>
      <w:r w:rsidR="00543662" w:rsidRPr="00CD5419">
        <w:t>$3</w:t>
      </w:r>
    </w:p>
    <w:p w:rsidR="00543662" w:rsidRDefault="00543662" w:rsidP="00543662">
      <w:pPr>
        <w:pStyle w:val="MTDisplayEquation"/>
      </w:pPr>
      <w:r>
        <w:tab/>
      </w:r>
      <w:r w:rsidR="00AA5508" w:rsidRPr="00CD5419">
        <w:rPr>
          <w:position w:val="-24"/>
        </w:rPr>
        <w:object w:dxaOrig="1860" w:dyaOrig="620">
          <v:shape id="_x0000_i1156" type="#_x0000_t75" style="width:93pt;height:30.75pt" o:ole="">
            <v:imagedata r:id="rId262" o:title=""/>
          </v:shape>
          <o:OLEObject Type="Embed" ProgID="Equation.DSMT4" ShapeID="_x0000_i1156" DrawAspect="Content" ObjectID="_1667278191" r:id="rId2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543662" w:rsidRDefault="00AA5508" w:rsidP="00543662">
      <w:r>
        <w:t xml:space="preserve">Вычислив электрическое поле по формулам </w:t>
      </w:r>
      <w:r>
        <w:fldChar w:fldCharType="begin"/>
      </w:r>
      <w:r>
        <w:instrText xml:space="preserve"> GOTOBUTTON ZEqnNum959690  \* MERGEFORMAT </w:instrText>
      </w:r>
      <w:r w:rsidR="00F36C33">
        <w:fldChar w:fldCharType="begin"/>
      </w:r>
      <w:r w:rsidR="00F36C33">
        <w:instrText xml:space="preserve"> REF ZEqnNum959690 \* Charformat \! \* MERGEFORMAT </w:instrText>
      </w:r>
      <w:r w:rsidR="00F36C33">
        <w:fldChar w:fldCharType="separate"/>
      </w:r>
      <w:r w:rsidR="00906339">
        <w:instrText>(1.24)</w:instrText>
      </w:r>
      <w:r w:rsidR="00F36C33">
        <w:fldChar w:fldCharType="end"/>
      </w:r>
      <w:r>
        <w:fldChar w:fldCharType="end"/>
      </w:r>
      <w:r>
        <w:t xml:space="preserve"> – для сферического конденсатора или </w:t>
      </w:r>
      <w:r>
        <w:fldChar w:fldCharType="begin"/>
      </w:r>
      <w:r>
        <w:instrText xml:space="preserve"> GOTOBUTTON ZEqnNum313443  \* MERGEFORMAT </w:instrText>
      </w:r>
      <w:r w:rsidR="00F36C33">
        <w:fldChar w:fldCharType="begin"/>
      </w:r>
      <w:r w:rsidR="00F36C33">
        <w:instrText xml:space="preserve"> REF ZEqnNum313443 \* Charformat \! \* MERGEFORMAT </w:instrText>
      </w:r>
      <w:r w:rsidR="00F36C33">
        <w:fldChar w:fldCharType="separate"/>
      </w:r>
      <w:r w:rsidR="00906339">
        <w:instrText>(1.25)</w:instrText>
      </w:r>
      <w:r w:rsidR="00F36C33">
        <w:fldChar w:fldCharType="end"/>
      </w:r>
      <w:r>
        <w:fldChar w:fldCharType="end"/>
      </w:r>
      <w:r w:rsidR="001A54CB">
        <w:t xml:space="preserve"> – для объёмного взрыва, можно оценить величину так называемого </w:t>
      </w:r>
      <w:r w:rsidR="00543662">
        <w:t>дополнит</w:t>
      </w:r>
      <w:r w:rsidR="001A54CB">
        <w:t>ельного «заряда».</w:t>
      </w:r>
    </w:p>
    <w:p w:rsidR="004507DC" w:rsidRPr="004507DC" w:rsidRDefault="004507DC" w:rsidP="004507DC">
      <w:pPr>
        <w:jc w:val="center"/>
        <w:rPr>
          <w:b/>
          <w:sz w:val="32"/>
        </w:rPr>
      </w:pPr>
      <w:r>
        <w:rPr>
          <w:b/>
          <w:sz w:val="32"/>
        </w:rPr>
        <w:t>Расчёт тока смещения в модели центрально-симметричного взрыва</w:t>
      </w:r>
    </w:p>
    <w:p w:rsidR="004507DC" w:rsidRDefault="00906339" w:rsidP="00543662">
      <w:r>
        <w:t xml:space="preserve">Численный расчёт методом конечных разностей по формулам </w:t>
      </w:r>
      <w:r>
        <w:fldChar w:fldCharType="begin"/>
      </w:r>
      <w:r>
        <w:instrText xml:space="preserve"> GOTOBUTTON ZEqnNum241720  \* MERGEFORMAT </w:instrText>
      </w:r>
      <w:r w:rsidR="00F36C33">
        <w:fldChar w:fldCharType="begin"/>
      </w:r>
      <w:r w:rsidR="00F36C33">
        <w:instrText xml:space="preserve"> REF ZEqnNum241720 \* Charformat \! \* MERGEFORMAT </w:instrText>
      </w:r>
      <w:r w:rsidR="00F36C33">
        <w:fldChar w:fldCharType="separate"/>
      </w:r>
      <w:r w:rsidRPr="00543662">
        <w:instrText>(</w:instrText>
      </w:r>
      <w:r w:rsidRPr="00906339">
        <w:instrText>1</w:instrText>
      </w:r>
      <w:r w:rsidRPr="00543662">
        <w:instrText>.</w:instrText>
      </w:r>
      <w:r w:rsidRPr="00906339">
        <w:instrText>22</w:instrText>
      </w:r>
      <w:r w:rsidRPr="00543662">
        <w:instrText>)</w:instrText>
      </w:r>
      <w:r w:rsidR="00F36C33">
        <w:fldChar w:fldCharType="end"/>
      </w:r>
      <w:r>
        <w:fldChar w:fldCharType="end"/>
      </w:r>
      <w:r>
        <w:t xml:space="preserve">, </w:t>
      </w:r>
      <w:r>
        <w:fldChar w:fldCharType="begin"/>
      </w:r>
      <w:r>
        <w:instrText xml:space="preserve"> GOTOBUTTON ZEqnNum501021  \* MERGEFORMAT </w:instrText>
      </w:r>
      <w:r w:rsidR="00F36C33">
        <w:fldChar w:fldCharType="begin"/>
      </w:r>
      <w:r w:rsidR="00F36C33">
        <w:instrText xml:space="preserve"> REF ZEqnNum501021 \* Charformat \! \* MERGEFORMAT </w:instrText>
      </w:r>
      <w:r w:rsidR="00F36C33">
        <w:fldChar w:fldCharType="separate"/>
      </w:r>
      <w:r w:rsidRPr="00543662">
        <w:instrText>(</w:instrText>
      </w:r>
      <w:r w:rsidRPr="00906339">
        <w:instrText>1</w:instrText>
      </w:r>
      <w:r w:rsidRPr="00543662">
        <w:instrText>.</w:instrText>
      </w:r>
      <w:r w:rsidRPr="00906339">
        <w:instrText>23</w:instrText>
      </w:r>
      <w:r w:rsidRPr="00543662">
        <w:instrText>)</w:instrText>
      </w:r>
      <w:r w:rsidR="00F36C33">
        <w:fldChar w:fldCharType="end"/>
      </w:r>
      <w:r>
        <w:fldChar w:fldCharType="end"/>
      </w:r>
      <w:r>
        <w:t xml:space="preserve"> и так далее чреват возникновением числе</w:t>
      </w:r>
      <w:r w:rsidR="00E2580A">
        <w:t>нных неустойчивостей поэтому возникает</w:t>
      </w:r>
      <w:r>
        <w:t xml:space="preserve"> необходимость учёта производных по времени электрических полей </w:t>
      </w:r>
      <w:r w:rsidR="00E34B96" w:rsidRPr="00E34B96">
        <w:rPr>
          <w:position w:val="-12"/>
        </w:rPr>
        <w:object w:dxaOrig="279" w:dyaOrig="360">
          <v:shape id="_x0000_i1157" type="#_x0000_t75" style="width:14.25pt;height:18pt" o:ole="">
            <v:imagedata r:id="rId264" o:title=""/>
          </v:shape>
          <o:OLEObject Type="Embed" ProgID="Equation.DSMT4" ShapeID="_x0000_i1157" DrawAspect="Content" ObjectID="_1667278192" r:id="rId265"/>
        </w:object>
      </w:r>
      <w:r>
        <w:t xml:space="preserve"> </w:t>
      </w:r>
      <w:r w:rsidR="00E34B96">
        <w:t xml:space="preserve">и </w:t>
      </w:r>
      <w:r w:rsidR="00E2580A" w:rsidRPr="00E34B96">
        <w:rPr>
          <w:position w:val="-12"/>
        </w:rPr>
        <w:object w:dxaOrig="300" w:dyaOrig="360">
          <v:shape id="_x0000_i1158" type="#_x0000_t75" style="width:15pt;height:18pt" o:ole="">
            <v:imagedata r:id="rId266" o:title=""/>
          </v:shape>
          <o:OLEObject Type="Embed" ProgID="Equation.DSMT4" ShapeID="_x0000_i1158" DrawAspect="Content" ObjectID="_1667278193" r:id="rId267"/>
        </w:object>
      </w:r>
    </w:p>
    <w:p w:rsidR="00494B13" w:rsidRDefault="00715420" w:rsidP="00494B13">
      <w:r w:rsidRPr="00BB2924">
        <w:rPr>
          <w:position w:val="-36"/>
        </w:rPr>
        <w:object w:dxaOrig="4980" w:dyaOrig="840">
          <v:shape id="_x0000_i1159" type="#_x0000_t75" style="width:249pt;height:42pt" o:ole="">
            <v:imagedata r:id="rId268" o:title=""/>
          </v:shape>
          <o:OLEObject Type="Embed" ProgID="Equation.DSMT4" ShapeID="_x0000_i1159" DrawAspect="Content" ObjectID="_1667278194" r:id="rId269"/>
        </w:object>
      </w:r>
    </w:p>
    <w:p w:rsidR="00B01D93" w:rsidRDefault="00B01D93" w:rsidP="00494B13">
      <w:r>
        <w:t>Записываем выражение для производной</w:t>
      </w:r>
      <w:r w:rsidR="00E92683">
        <w:t xml:space="preserve"> по времени</w:t>
      </w:r>
    </w:p>
    <w:p w:rsidR="00B01D93" w:rsidRDefault="00715420" w:rsidP="00B01D93">
      <w:r w:rsidRPr="00E92683">
        <w:rPr>
          <w:position w:val="-36"/>
        </w:rPr>
        <w:object w:dxaOrig="10200" w:dyaOrig="840">
          <v:shape id="_x0000_i1160" type="#_x0000_t75" style="width:510.75pt;height:42pt" o:ole="">
            <v:imagedata r:id="rId270" o:title=""/>
          </v:shape>
          <o:OLEObject Type="Embed" ProgID="Equation.DSMT4" ShapeID="_x0000_i1160" DrawAspect="Content" ObjectID="_1667278195" r:id="rId271"/>
        </w:object>
      </w:r>
      <w:r w:rsidR="00B01D93">
        <w:t xml:space="preserve"> </w:t>
      </w:r>
    </w:p>
    <w:p w:rsidR="00A45706" w:rsidRDefault="000B0601" w:rsidP="00B01D93">
      <w:r>
        <w:t>Первую промежуточную производную можно представить как</w:t>
      </w:r>
      <w:r>
        <w:br/>
      </w:r>
    </w:p>
    <w:p w:rsidR="00A45706" w:rsidRDefault="006D1A7D" w:rsidP="00A45706">
      <w:r w:rsidRPr="006D1A7D">
        <w:rPr>
          <w:position w:val="-34"/>
        </w:rPr>
        <w:object w:dxaOrig="9220" w:dyaOrig="800">
          <v:shape id="_x0000_i1161" type="#_x0000_t75" style="width:460.5pt;height:39.75pt" o:ole="">
            <v:imagedata r:id="rId272" o:title=""/>
          </v:shape>
          <o:OLEObject Type="Embed" ProgID="Equation.DSMT4" ShapeID="_x0000_i1161" DrawAspect="Content" ObjectID="_1667278196" r:id="rId273"/>
        </w:object>
      </w:r>
    </w:p>
    <w:p w:rsidR="006D1A7D" w:rsidRDefault="006D1A7D" w:rsidP="00A45706">
      <w:r>
        <w:t>Далее</w:t>
      </w:r>
    </w:p>
    <w:p w:rsidR="006D1A7D" w:rsidRDefault="006D1A7D" w:rsidP="00A45706">
      <w:r w:rsidRPr="006D1A7D">
        <w:rPr>
          <w:position w:val="-34"/>
        </w:rPr>
        <w:object w:dxaOrig="6840" w:dyaOrig="800">
          <v:shape id="_x0000_i1162" type="#_x0000_t75" style="width:342pt;height:39.75pt" o:ole="">
            <v:imagedata r:id="rId274" o:title=""/>
          </v:shape>
          <o:OLEObject Type="Embed" ProgID="Equation.DSMT4" ShapeID="_x0000_i1162" DrawAspect="Content" ObjectID="_1667278197" r:id="rId275"/>
        </w:object>
      </w:r>
    </w:p>
    <w:p w:rsidR="004156CE" w:rsidRDefault="00F00A9E" w:rsidP="004156CE">
      <w:r>
        <w:t>Вторая</w:t>
      </w:r>
      <w:r w:rsidR="004156CE">
        <w:t xml:space="preserve"> </w:t>
      </w:r>
      <w:r>
        <w:t>промежуточная</w:t>
      </w:r>
      <w:r w:rsidR="000B1557">
        <w:t xml:space="preserve"> </w:t>
      </w:r>
      <w:r>
        <w:t>производная</w:t>
      </w:r>
      <w:r w:rsidR="004156CE">
        <w:br/>
      </w:r>
      <w:r w:rsidR="004156CE" w:rsidRPr="007638B2">
        <w:rPr>
          <w:position w:val="-34"/>
        </w:rPr>
        <w:object w:dxaOrig="9660" w:dyaOrig="800">
          <v:shape id="_x0000_i1163" type="#_x0000_t75" style="width:482.25pt;height:39.75pt" o:ole="">
            <v:imagedata r:id="rId276" o:title=""/>
          </v:shape>
          <o:OLEObject Type="Embed" ProgID="Equation.DSMT4" ShapeID="_x0000_i1163" DrawAspect="Content" ObjectID="_1667278198" r:id="rId277"/>
        </w:object>
      </w:r>
    </w:p>
    <w:p w:rsidR="004156CE" w:rsidRDefault="004156CE" w:rsidP="004156CE">
      <w:r>
        <w:t>Поскольку</w:t>
      </w:r>
    </w:p>
    <w:p w:rsidR="004156CE" w:rsidRDefault="004156CE" w:rsidP="004156CE">
      <w:r w:rsidRPr="00C8096E">
        <w:rPr>
          <w:position w:val="-34"/>
        </w:rPr>
        <w:object w:dxaOrig="3920" w:dyaOrig="800">
          <v:shape id="_x0000_i1164" type="#_x0000_t75" style="width:195.75pt;height:39.75pt" o:ole="">
            <v:imagedata r:id="rId278" o:title=""/>
          </v:shape>
          <o:OLEObject Type="Embed" ProgID="Equation.DSMT4" ShapeID="_x0000_i1164" DrawAspect="Content" ObjectID="_1667278199" r:id="rId279"/>
        </w:object>
      </w:r>
    </w:p>
    <w:p w:rsidR="004156CE" w:rsidRDefault="004156CE" w:rsidP="004156CE">
      <w:r>
        <w:t>тогда</w:t>
      </w:r>
    </w:p>
    <w:p w:rsidR="00C50BA1" w:rsidRDefault="004156CE" w:rsidP="004156CE">
      <w:r w:rsidRPr="007638B2">
        <w:rPr>
          <w:position w:val="-34"/>
        </w:rPr>
        <w:object w:dxaOrig="4239" w:dyaOrig="800">
          <v:shape id="_x0000_i1165" type="#_x0000_t75" style="width:212.25pt;height:39.75pt" o:ole="">
            <v:imagedata r:id="rId280" o:title=""/>
          </v:shape>
          <o:OLEObject Type="Embed" ProgID="Equation.DSMT4" ShapeID="_x0000_i1165" DrawAspect="Content" ObjectID="_1667278200" r:id="rId281"/>
        </w:object>
      </w:r>
    </w:p>
    <w:p w:rsidR="00A45706" w:rsidRDefault="00386EAF" w:rsidP="00A45706">
      <w:r>
        <w:t>Третья промежуточная производная</w:t>
      </w:r>
    </w:p>
    <w:p w:rsidR="00A45706" w:rsidRDefault="002D7498" w:rsidP="00A45706">
      <w:r w:rsidRPr="002D7498">
        <w:rPr>
          <w:position w:val="-36"/>
        </w:rPr>
        <w:object w:dxaOrig="10620" w:dyaOrig="840">
          <v:shape id="_x0000_i1166" type="#_x0000_t75" style="width:530.25pt;height:42pt" o:ole="">
            <v:imagedata r:id="rId282" o:title=""/>
          </v:shape>
          <o:OLEObject Type="Embed" ProgID="Equation.DSMT4" ShapeID="_x0000_i1166" DrawAspect="Content" ObjectID="_1667278201" r:id="rId283"/>
        </w:object>
      </w:r>
    </w:p>
    <w:p w:rsidR="000B1557" w:rsidRDefault="00362ADD" w:rsidP="004156CE">
      <w:r>
        <w:t>Подставляя</w:t>
      </w:r>
    </w:p>
    <w:p w:rsidR="00B01D93" w:rsidRDefault="00715420" w:rsidP="00494B13">
      <w:r w:rsidRPr="00362ADD">
        <w:rPr>
          <w:position w:val="-78"/>
        </w:rPr>
        <w:object w:dxaOrig="8540" w:dyaOrig="1680">
          <v:shape id="_x0000_i1167" type="#_x0000_t75" style="width:427.5pt;height:84pt" o:ole="">
            <v:imagedata r:id="rId284" o:title=""/>
          </v:shape>
          <o:OLEObject Type="Embed" ProgID="Equation.DSMT4" ShapeID="_x0000_i1167" DrawAspect="Content" ObjectID="_1667278202" r:id="rId285"/>
        </w:object>
      </w:r>
    </w:p>
    <w:p w:rsidR="00BC1DFE" w:rsidRDefault="00BC1DFE" w:rsidP="00494B13">
      <w:r>
        <w:t>Вторая компонента электрического поля – вихревое электрическое поле, оно же поле электромагнитной индукции</w:t>
      </w:r>
    </w:p>
    <w:p w:rsidR="00BC1DFE" w:rsidRDefault="001B09CB" w:rsidP="00494B13">
      <w:r w:rsidRPr="007326F7">
        <w:rPr>
          <w:position w:val="-36"/>
        </w:rPr>
        <w:object w:dxaOrig="5300" w:dyaOrig="840">
          <v:shape id="_x0000_i1168" type="#_x0000_t75" style="width:264.75pt;height:42pt" o:ole="">
            <v:imagedata r:id="rId286" o:title=""/>
          </v:shape>
          <o:OLEObject Type="Embed" ProgID="Equation.DSMT4" ShapeID="_x0000_i1168" DrawAspect="Content" ObjectID="_1667278203" r:id="rId287"/>
        </w:object>
      </w:r>
    </w:p>
    <w:p w:rsidR="001B09CB" w:rsidRDefault="001B09CB" w:rsidP="00494B13">
      <w:r>
        <w:t>Записываем выражение производной по времени</w:t>
      </w:r>
    </w:p>
    <w:p w:rsidR="001B09CB" w:rsidRDefault="001B09CB" w:rsidP="00494B13">
      <w:r w:rsidRPr="007326F7">
        <w:rPr>
          <w:position w:val="-36"/>
        </w:rPr>
        <w:object w:dxaOrig="9800" w:dyaOrig="840">
          <v:shape id="_x0000_i1169" type="#_x0000_t75" style="width:489.75pt;height:42pt" o:ole="">
            <v:imagedata r:id="rId288" o:title=""/>
          </v:shape>
          <o:OLEObject Type="Embed" ProgID="Equation.DSMT4" ShapeID="_x0000_i1169" DrawAspect="Content" ObjectID="_1667278204" r:id="rId289"/>
        </w:object>
      </w:r>
    </w:p>
    <w:p w:rsidR="00A173D7" w:rsidRDefault="00A173D7" w:rsidP="00494B13">
      <w:r>
        <w:t>Первая промежуточная производная равна</w:t>
      </w:r>
    </w:p>
    <w:p w:rsidR="00543662" w:rsidRDefault="00A173D7" w:rsidP="00543662">
      <w:r w:rsidRPr="00A173D7">
        <w:rPr>
          <w:position w:val="-34"/>
        </w:rPr>
        <w:object w:dxaOrig="6580" w:dyaOrig="800">
          <v:shape id="_x0000_i1170" type="#_x0000_t75" style="width:329.25pt;height:39.75pt" o:ole="">
            <v:imagedata r:id="rId290" o:title=""/>
          </v:shape>
          <o:OLEObject Type="Embed" ProgID="Equation.DSMT4" ShapeID="_x0000_i1170" DrawAspect="Content" ObjectID="_1667278205" r:id="rId291"/>
        </w:object>
      </w:r>
    </w:p>
    <w:p w:rsidR="00760E3C" w:rsidRDefault="00760E3C" w:rsidP="00760E3C">
      <w:r>
        <w:t>Вторая промежуточная производная</w:t>
      </w:r>
    </w:p>
    <w:p w:rsidR="00760E3C" w:rsidRDefault="00B57FDE" w:rsidP="00760E3C">
      <w:r w:rsidRPr="00760E3C">
        <w:rPr>
          <w:position w:val="-34"/>
        </w:rPr>
        <w:object w:dxaOrig="4620" w:dyaOrig="800">
          <v:shape id="_x0000_i1171" type="#_x0000_t75" style="width:231pt;height:39.75pt" o:ole="">
            <v:imagedata r:id="rId292" o:title=""/>
          </v:shape>
          <o:OLEObject Type="Embed" ProgID="Equation.DSMT4" ShapeID="_x0000_i1171" DrawAspect="Content" ObjectID="_1667278206" r:id="rId293"/>
        </w:object>
      </w:r>
    </w:p>
    <w:p w:rsidR="00DD689B" w:rsidRDefault="00DD689B" w:rsidP="00760E3C">
      <w:r w:rsidRPr="006D1A7D">
        <w:rPr>
          <w:position w:val="-34"/>
        </w:rPr>
        <w:object w:dxaOrig="1920" w:dyaOrig="800">
          <v:shape id="_x0000_i1172" type="#_x0000_t75" style="width:96pt;height:39.75pt" o:ole="">
            <v:imagedata r:id="rId294" o:title=""/>
          </v:shape>
          <o:OLEObject Type="Embed" ProgID="Equation.DSMT4" ShapeID="_x0000_i1172" DrawAspect="Content" ObjectID="_1667278207" r:id="rId295"/>
        </w:object>
      </w:r>
    </w:p>
    <w:p w:rsidR="00DD689B" w:rsidRDefault="00DD689B" w:rsidP="00760E3C">
      <w:r w:rsidRPr="009B1E15">
        <w:rPr>
          <w:position w:val="-36"/>
        </w:rPr>
        <w:object w:dxaOrig="5840" w:dyaOrig="840">
          <v:shape id="_x0000_i1173" type="#_x0000_t75" style="width:291.75pt;height:42pt" o:ole="">
            <v:imagedata r:id="rId296" o:title=""/>
          </v:shape>
          <o:OLEObject Type="Embed" ProgID="Equation.DSMT4" ShapeID="_x0000_i1173" DrawAspect="Content" ObjectID="_1667278208" r:id="rId297"/>
        </w:object>
      </w:r>
    </w:p>
    <w:p w:rsidR="00DD689B" w:rsidRDefault="00DD689B" w:rsidP="00760E3C">
      <w:r w:rsidRPr="00DD689B">
        <w:rPr>
          <w:position w:val="-38"/>
        </w:rPr>
        <w:object w:dxaOrig="8340" w:dyaOrig="880">
          <v:shape id="_x0000_i1174" type="#_x0000_t75" style="width:417pt;height:44.25pt" o:ole="">
            <v:imagedata r:id="rId298" o:title=""/>
          </v:shape>
          <o:OLEObject Type="Embed" ProgID="Equation.DSMT4" ShapeID="_x0000_i1174" DrawAspect="Content" ObjectID="_1667278209" r:id="rId299"/>
        </w:object>
      </w:r>
    </w:p>
    <w:p w:rsidR="009D18EF" w:rsidRDefault="009D18EF" w:rsidP="00760E3C">
      <w:r>
        <w:t>Третья промежуточная производная</w:t>
      </w:r>
    </w:p>
    <w:p w:rsidR="00760E3C" w:rsidRDefault="00B57FDE" w:rsidP="00760E3C">
      <w:r w:rsidRPr="00760E3C">
        <w:rPr>
          <w:position w:val="-34"/>
        </w:rPr>
        <w:object w:dxaOrig="5160" w:dyaOrig="800">
          <v:shape id="_x0000_i1175" type="#_x0000_t75" style="width:258pt;height:39.75pt" o:ole="">
            <v:imagedata r:id="rId300" o:title=""/>
          </v:shape>
          <o:OLEObject Type="Embed" ProgID="Equation.DSMT4" ShapeID="_x0000_i1175" DrawAspect="Content" ObjectID="_1667278210" r:id="rId301"/>
        </w:object>
      </w:r>
    </w:p>
    <w:p w:rsidR="00B57FDE" w:rsidRDefault="00B57FDE" w:rsidP="00760E3C">
      <w:r w:rsidRPr="006D1A7D">
        <w:rPr>
          <w:position w:val="-34"/>
        </w:rPr>
        <w:object w:dxaOrig="3300" w:dyaOrig="800">
          <v:shape id="_x0000_i1176" type="#_x0000_t75" style="width:165pt;height:39.75pt" o:ole="">
            <v:imagedata r:id="rId302" o:title=""/>
          </v:shape>
          <o:OLEObject Type="Embed" ProgID="Equation.DSMT4" ShapeID="_x0000_i1176" DrawAspect="Content" ObjectID="_1667278211" r:id="rId303"/>
        </w:object>
      </w:r>
    </w:p>
    <w:p w:rsidR="00DD689B" w:rsidRDefault="00DD689B" w:rsidP="00760E3C">
      <w:r w:rsidRPr="00DD689B">
        <w:rPr>
          <w:position w:val="-38"/>
        </w:rPr>
        <w:object w:dxaOrig="10100" w:dyaOrig="880">
          <v:shape id="_x0000_i1177" type="#_x0000_t75" style="width:504.75pt;height:44.25pt" o:ole="">
            <v:imagedata r:id="rId304" o:title=""/>
          </v:shape>
          <o:OLEObject Type="Embed" ProgID="Equation.DSMT4" ShapeID="_x0000_i1177" DrawAspect="Content" ObjectID="_1667278212" r:id="rId305"/>
        </w:object>
      </w:r>
    </w:p>
    <w:p w:rsidR="009D18EF" w:rsidRDefault="009D18EF" w:rsidP="00760E3C">
      <w:r>
        <w:t>Четвертая промежуточная производная</w:t>
      </w:r>
    </w:p>
    <w:p w:rsidR="00760E3C" w:rsidRDefault="009D18EF" w:rsidP="00760E3C">
      <w:r w:rsidRPr="00760E3C">
        <w:rPr>
          <w:position w:val="-34"/>
        </w:rPr>
        <w:object w:dxaOrig="7280" w:dyaOrig="800">
          <v:shape id="_x0000_i1178" type="#_x0000_t75" style="width:363.75pt;height:39.75pt" o:ole="">
            <v:imagedata r:id="rId306" o:title=""/>
          </v:shape>
          <o:OLEObject Type="Embed" ProgID="Equation.DSMT4" ShapeID="_x0000_i1178" DrawAspect="Content" ObjectID="_1667278213" r:id="rId307"/>
        </w:object>
      </w:r>
    </w:p>
    <w:p w:rsidR="009B1E15" w:rsidRDefault="009B1E15" w:rsidP="00760E3C">
      <w:r>
        <w:rPr>
          <w:position w:val="-34"/>
        </w:rPr>
        <w:object w:dxaOrig="8020" w:dyaOrig="800">
          <v:shape id="_x0000_i1179" type="#_x0000_t75" style="width:401.25pt;height:39.75pt" o:ole="">
            <v:imagedata r:id="rId308" o:title=""/>
          </v:shape>
          <o:OLEObject Type="Embed" ProgID="Equation.DSMT4" ShapeID="_x0000_i1179" DrawAspect="Content" ObjectID="_1667278214" r:id="rId309"/>
        </w:object>
      </w:r>
    </w:p>
    <w:p w:rsidR="009D18EF" w:rsidRDefault="009B1E15" w:rsidP="00760E3C">
      <w:r w:rsidRPr="009B1E15">
        <w:rPr>
          <w:position w:val="-34"/>
        </w:rPr>
        <w:object w:dxaOrig="8140" w:dyaOrig="800">
          <v:shape id="_x0000_i1180" type="#_x0000_t75" style="width:407.25pt;height:39.75pt" o:ole="">
            <v:imagedata r:id="rId310" o:title=""/>
          </v:shape>
          <o:OLEObject Type="Embed" ProgID="Equation.DSMT4" ShapeID="_x0000_i1180" DrawAspect="Content" ObjectID="_1667278215" r:id="rId311"/>
        </w:object>
      </w:r>
    </w:p>
    <w:p w:rsidR="009B1E15" w:rsidRDefault="009B1E15" w:rsidP="00760E3C">
      <w:r w:rsidRPr="009B1E15">
        <w:rPr>
          <w:position w:val="-36"/>
        </w:rPr>
        <w:object w:dxaOrig="6160" w:dyaOrig="840">
          <v:shape id="_x0000_i1181" type="#_x0000_t75" style="width:308.25pt;height:42pt" o:ole="">
            <v:imagedata r:id="rId312" o:title=""/>
          </v:shape>
          <o:OLEObject Type="Embed" ProgID="Equation.DSMT4" ShapeID="_x0000_i1181" DrawAspect="Content" ObjectID="_1667278216" r:id="rId313"/>
        </w:object>
      </w:r>
    </w:p>
    <w:p w:rsidR="009D18EF" w:rsidRDefault="009D18EF" w:rsidP="00760E3C">
      <w:r>
        <w:t>Пятая</w:t>
      </w:r>
      <w:r w:rsidR="0099534E">
        <w:t xml:space="preserve"> промежуточная производная</w:t>
      </w:r>
    </w:p>
    <w:p w:rsidR="00760E3C" w:rsidRDefault="00760E3C" w:rsidP="00760E3C">
      <w:r w:rsidRPr="00760E3C">
        <w:rPr>
          <w:position w:val="-34"/>
        </w:rPr>
        <w:object w:dxaOrig="2480" w:dyaOrig="800">
          <v:shape id="_x0000_i1182" type="#_x0000_t75" style="width:123.75pt;height:39.75pt" o:ole="">
            <v:imagedata r:id="rId314" o:title=""/>
          </v:shape>
          <o:OLEObject Type="Embed" ProgID="Equation.DSMT4" ShapeID="_x0000_i1182" DrawAspect="Content" ObjectID="_1667278217" r:id="rId315"/>
        </w:object>
      </w:r>
    </w:p>
    <w:p w:rsidR="009D18EF" w:rsidRDefault="009D18EF" w:rsidP="00760E3C">
      <w:r>
        <w:t>Шестая</w:t>
      </w:r>
      <w:r w:rsidR="0099534E">
        <w:t xml:space="preserve"> промежуточная производная</w:t>
      </w:r>
    </w:p>
    <w:p w:rsidR="00760E3C" w:rsidRDefault="006726E1" w:rsidP="00760E3C">
      <w:r w:rsidRPr="00760E3C">
        <w:rPr>
          <w:position w:val="-34"/>
        </w:rPr>
        <w:object w:dxaOrig="7740" w:dyaOrig="800">
          <v:shape id="_x0000_i1183" type="#_x0000_t75" style="width:387pt;height:39.75pt" o:ole="">
            <v:imagedata r:id="rId316" o:title=""/>
          </v:shape>
          <o:OLEObject Type="Embed" ProgID="Equation.DSMT4" ShapeID="_x0000_i1183" DrawAspect="Content" ObjectID="_1667278218" r:id="rId317"/>
        </w:object>
      </w:r>
    </w:p>
    <w:p w:rsidR="00C7308A" w:rsidRDefault="00C7308A" w:rsidP="00760E3C">
      <w:r>
        <w:t>Итого</w:t>
      </w:r>
    </w:p>
    <w:p w:rsidR="00C7308A" w:rsidRPr="00543662" w:rsidRDefault="00FA2881" w:rsidP="00760E3C">
      <w:r w:rsidRPr="00FA2881">
        <w:rPr>
          <w:position w:val="-4"/>
        </w:rPr>
        <w:object w:dxaOrig="9080" w:dyaOrig="5319">
          <v:shape id="_x0000_i1184" type="#_x0000_t75" style="width:453.75pt;height:266.25pt" o:ole="">
            <v:imagedata r:id="rId318" o:title=""/>
          </v:shape>
          <o:OLEObject Type="Embed" ProgID="Equation.DSMT4" ShapeID="_x0000_i1184" DrawAspect="Content" ObjectID="_1667278219" r:id="rId319"/>
        </w:object>
      </w:r>
    </w:p>
    <w:p w:rsidR="0042353C" w:rsidRDefault="0042353C" w:rsidP="0042353C">
      <w:pPr>
        <w:jc w:val="center"/>
        <w:rPr>
          <w:b/>
          <w:sz w:val="32"/>
        </w:rPr>
      </w:pPr>
      <w:r>
        <w:rPr>
          <w:b/>
          <w:sz w:val="32"/>
        </w:rPr>
        <w:t>Сравнение с результатами эксперимента</w:t>
      </w:r>
    </w:p>
    <w:p w:rsidR="005837AB" w:rsidRPr="005837AB" w:rsidRDefault="005837AB" w:rsidP="0042353C">
      <w:pPr>
        <w:jc w:val="center"/>
        <w:rPr>
          <w:b/>
          <w:sz w:val="32"/>
        </w:rPr>
      </w:pPr>
      <w:r>
        <w:rPr>
          <w:b/>
          <w:sz w:val="32"/>
        </w:rPr>
        <w:t>Подготовка данных к численному итерационному расчёту</w:t>
      </w:r>
    </w:p>
    <w:p w:rsidR="00821794" w:rsidRDefault="00821794" w:rsidP="0042353C">
      <w:r w:rsidRPr="00821794">
        <w:t>Было бы правильно для моделирования динамики центрально симметричного взрыва плазмы решать дифференциальные уравнения магнитной гидродинамики с учетом теплопередачи, но столь сложное исследование не входит рамки данной работы, поэтому были произведены достаточно грубые оценки предположительных параметров взрыва следующим образом.</w:t>
      </w:r>
    </w:p>
    <w:p w:rsidR="0042353C" w:rsidRDefault="0042353C" w:rsidP="0042353C">
      <w:r w:rsidRPr="00E47759">
        <w:t xml:space="preserve">Пусть в конце фазы разогрева первоначальная плазма имеет радиус </w:t>
      </w:r>
      <w:r w:rsidRPr="00E47759">
        <w:rPr>
          <w:position w:val="-12"/>
        </w:rPr>
        <w:object w:dxaOrig="260" w:dyaOrig="360">
          <v:shape id="_x0000_i1185" type="#_x0000_t75" style="width:12.75pt;height:18pt" o:ole="">
            <v:imagedata r:id="rId320" o:title=""/>
          </v:shape>
          <o:OLEObject Type="Embed" ProgID="Equation.DSMT4" ShapeID="_x0000_i1185" DrawAspect="Content" ObjectID="_1667278220" r:id="rId321"/>
        </w:object>
      </w:r>
      <w:r>
        <w:t xml:space="preserve"> </w:t>
      </w:r>
      <w:r w:rsidRPr="00E47759">
        <w:t xml:space="preserve">а изначальная плотность частиц равна   </w:t>
      </w:r>
      <w:r w:rsidRPr="00E47759">
        <w:rPr>
          <w:position w:val="-68"/>
        </w:rPr>
        <w:object w:dxaOrig="2240" w:dyaOrig="1060">
          <v:shape id="_x0000_i1186" type="#_x0000_t75" style="width:111.75pt;height:53.25pt" o:ole="">
            <v:imagedata r:id="rId322" o:title=""/>
          </v:shape>
          <o:OLEObject Type="Embed" ProgID="Equation.DSMT4" ShapeID="_x0000_i1186" DrawAspect="Content" ObjectID="_1667278221" r:id="rId323"/>
        </w:object>
      </w:r>
      <w:r>
        <w:t xml:space="preserve"> </w:t>
      </w:r>
      <w:r w:rsidRPr="005A21E0">
        <w:t xml:space="preserve"> Для распределения радиальной ко</w:t>
      </w:r>
      <w:r>
        <w:t>мпоненты скорости частиц примем линейную аппроксимацию в виде</w:t>
      </w:r>
      <w:r w:rsidRPr="005A21E0">
        <w:t xml:space="preserve">: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353C" w:rsidRDefault="0042353C" w:rsidP="0042353C">
      <w:pPr>
        <w:pStyle w:val="MTDisplayEquation"/>
      </w:pPr>
      <w:r>
        <w:tab/>
      </w:r>
      <w:r w:rsidRPr="006275A4">
        <w:rPr>
          <w:position w:val="-30"/>
        </w:rPr>
        <w:object w:dxaOrig="1200" w:dyaOrig="680">
          <v:shape id="_x0000_i1187" type="#_x0000_t75" style="width:60pt;height:33.75pt" o:ole="">
            <v:imagedata r:id="rId324" o:title=""/>
          </v:shape>
          <o:OLEObject Type="Embed" ProgID="Equation.DSMT4" ShapeID="_x0000_i1187" DrawAspect="Content" ObjectID="_1667278222" r:id="rId3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42353C" w:rsidRDefault="0042353C" w:rsidP="0042353C">
      <w:r>
        <w:t xml:space="preserve">Где </w:t>
      </w:r>
      <w:r w:rsidRPr="00E93372">
        <w:rPr>
          <w:position w:val="-12"/>
        </w:rPr>
        <w:object w:dxaOrig="260" w:dyaOrig="360">
          <v:shape id="_x0000_i1188" type="#_x0000_t75" style="width:12.75pt;height:18pt" o:ole="">
            <v:imagedata r:id="rId326" o:title=""/>
          </v:shape>
          <o:OLEObject Type="Embed" ProgID="Equation.DSMT4" ShapeID="_x0000_i1188" DrawAspect="Content" ObjectID="_1667278223" r:id="rId327"/>
        </w:object>
      </w:r>
      <w:r>
        <w:t xml:space="preserve"> </w:t>
      </w:r>
      <w:r w:rsidRPr="00D915FA">
        <w:t>средняя</w:t>
      </w:r>
      <w:r>
        <w:t xml:space="preserve"> тепловая скорость частиц, </w:t>
      </w:r>
      <w:r w:rsidRPr="00757898">
        <w:rPr>
          <w:position w:val="-6"/>
        </w:rPr>
        <w:object w:dxaOrig="240" w:dyaOrig="220">
          <v:shape id="_x0000_i1189" type="#_x0000_t75" style="width:12pt;height:11.25pt" o:ole="">
            <v:imagedata r:id="rId328" o:title=""/>
          </v:shape>
          <o:OLEObject Type="Embed" ProgID="Equation.DSMT4" ShapeID="_x0000_i1189" DrawAspect="Content" ObjectID="_1667278224" r:id="rId329"/>
        </w:object>
      </w:r>
      <w:r>
        <w:t xml:space="preserve"> коэффициент пропорциональности.</w:t>
      </w:r>
    </w:p>
    <w:p w:rsidR="0042353C" w:rsidRDefault="0042353C" w:rsidP="0042353C">
      <w:r>
        <w:t xml:space="preserve">На возможность принятия линейного аппроксимации зависимости скорости частиц от координаты в качестве первого приближения для проведения приближённых оценочных расчётов указывают результаты расчётной работы </w:t>
      </w:r>
      <w:sdt>
        <w:sdtPr>
          <w:id w:val="427391693"/>
          <w:citation/>
        </w:sdtPr>
        <w:sdtContent>
          <w:r>
            <w:fldChar w:fldCharType="begin"/>
          </w:r>
          <w:r>
            <w:instrText xml:space="preserve">CITATION Сас16 \l 1049 </w:instrText>
          </w:r>
          <w:r>
            <w:fldChar w:fldCharType="separate"/>
          </w:r>
          <w:r w:rsidR="00CD4157">
            <w:rPr>
              <w:noProof/>
            </w:rPr>
            <w:t>(Сасакин, 2016)</w:t>
          </w:r>
          <w:r>
            <w:fldChar w:fldCharType="end"/>
          </w:r>
        </w:sdtContent>
      </w:sdt>
      <w:r>
        <w:t xml:space="preserve">.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  <w:r>
        <w:t xml:space="preserve">Принимая в качестве статистики распределения скорости частиц по окончании периода разогрева плазмы распределение Максвелла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pStyle w:val="MTDisplayEquation"/>
      </w:pPr>
      <w:r>
        <w:tab/>
      </w:r>
      <w:r w:rsidRPr="007F1F6F">
        <w:rPr>
          <w:position w:val="-32"/>
        </w:rPr>
        <w:object w:dxaOrig="3420" w:dyaOrig="800">
          <v:shape id="_x0000_i1190" type="#_x0000_t75" style="width:171pt;height:39.75pt" o:ole="">
            <v:imagedata r:id="rId330" o:title=""/>
          </v:shape>
          <o:OLEObject Type="Embed" ProgID="Equation.DSMT4" ShapeID="_x0000_i1190" DrawAspect="Content" ObjectID="_1667278225" r:id="rId331"/>
        </w:objec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79CD">
        <w:t xml:space="preserve">Получаем </w:t>
      </w:r>
      <w:r>
        <w:t xml:space="preserve"> среднюю тепловую скорость частиц  </w:t>
      </w:r>
      <w:r w:rsidRPr="00625B3D">
        <w:rPr>
          <w:position w:val="-26"/>
        </w:rPr>
        <w:object w:dxaOrig="1240" w:dyaOrig="700">
          <v:shape id="_x0000_i1191" type="#_x0000_t75" style="width:62.25pt;height:35.25pt" o:ole="">
            <v:imagedata r:id="rId332" o:title=""/>
          </v:shape>
          <o:OLEObject Type="Embed" ProgID="Equation.DSMT4" ShapeID="_x0000_i1191" DrawAspect="Content" ObjectID="_1667278226" r:id="rId333"/>
        </w:object>
      </w:r>
      <w:r>
        <w:t xml:space="preserve"> откуда</w:t>
      </w:r>
    </w:p>
    <w:p w:rsidR="0042353C" w:rsidRDefault="0042353C" w:rsidP="0042353C">
      <w:pPr>
        <w:pStyle w:val="MTDisplayEquation"/>
      </w:pPr>
      <w:r>
        <w:tab/>
      </w:r>
      <w:r w:rsidRPr="00951B06">
        <w:rPr>
          <w:position w:val="-30"/>
        </w:rPr>
        <w:object w:dxaOrig="1719" w:dyaOrig="740">
          <v:shape id="_x0000_i1192" type="#_x0000_t75" style="width:86.25pt;height:36.75pt" o:ole="">
            <v:imagedata r:id="rId334" o:title=""/>
          </v:shape>
          <o:OLEObject Type="Embed" ProgID="Equation.DSMT4" ShapeID="_x0000_i1192" DrawAspect="Content" ObjectID="_1667278227" r:id="rId3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63042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8</w:instrText>
        </w:r>
      </w:fldSimple>
      <w:r>
        <w:instrText>)</w:instrText>
      </w:r>
      <w:bookmarkEnd w:id="12"/>
      <w:r>
        <w:fldChar w:fldCharType="end"/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распределения радиальной компоненты начальной скорости частиц будем исходить из следующих соображений - в поверхностном слое взрывающегося шара средняя тепловая скорость частиц наиболее полно превращается в радиальную скорость за счёт отражения от приповерхностного слоя частиц и за счёт отсутствия препятствий (если пренебречь сопротивлением воздуха или производить взрыв в вакууме) с внешней стороны взрывающегося шара.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нахождения коэффициента преобразования средней тепловой скорости частиц в радиальную для поверхностного слоя взрывающегося шара достаточно проинтегрировать косинус зенитного угла </w:t>
      </w:r>
      <w:r w:rsidR="005142C7" w:rsidRPr="005142C7">
        <w:rPr>
          <w:position w:val="-6"/>
        </w:rPr>
        <w:object w:dxaOrig="200" w:dyaOrig="279">
          <v:shape id="_x0000_i1193" type="#_x0000_t75" style="width:9.75pt;height:14.25pt" o:ole="">
            <v:imagedata r:id="rId336" o:title=""/>
          </v:shape>
          <o:OLEObject Type="Embed" ProgID="Equation.DSMT4" ShapeID="_x0000_i1193" DrawAspect="Content" ObjectID="_1667278228" r:id="rId337"/>
        </w:object>
      </w: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полусфере направлений скоростей в сферической системе координат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%theta = var("theta"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%phi = var("phi"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%half_sphere_S = integrate(r*integrate(r*sin(theta), (phi, 0, 2*pi)) ,(theta, 0, pi/2)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%half_sphere_S_cos_theta = integrate(r*integrate(r*sin(theta), (phi, 0, 2*pi))*cos(theta),(theta, 0, pi/2)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%alpha = half_sphere_S_cos_theta / half_sphere_S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%print ("alpha = ", alpha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535C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%print ("should be 1/2")</w:t>
      </w:r>
    </w:p>
    <w:p w:rsidR="008535C5" w:rsidRPr="008535C5" w:rsidRDefault="008535C5" w:rsidP="008535C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8535C5" w:rsidRDefault="008535C5" w:rsidP="008535C5">
      <w:pPr>
        <w:autoSpaceDE w:val="0"/>
        <w:autoSpaceDN w:val="0"/>
        <w:adjustRightInd w:val="0"/>
        <w:spacing w:after="0" w:line="240" w:lineRule="auto"/>
      </w:pPr>
      <w:r w:rsidRPr="008535C5">
        <w:rPr>
          <w:rFonts w:ascii="Times New Roman" w:eastAsia="Times New Roman" w:hAnsi="Times New Roman" w:cs="Times New Roman"/>
          <w:sz w:val="24"/>
          <w:szCs w:val="24"/>
          <w:lang w:eastAsia="ru-RU"/>
        </w:rPr>
        <w:t>Исходя из этих соображений принимаем в распределении радиальной компоненты скорости частиц коэффиц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ент пропорциональности равным </w:t>
      </w:r>
      <w:r w:rsidRPr="008535C5">
        <w:rPr>
          <w:position w:val="-6"/>
        </w:rPr>
        <w:object w:dxaOrig="760" w:dyaOrig="279">
          <v:shape id="_x0000_i1194" type="#_x0000_t75" style="width:38.25pt;height:14.25pt" o:ole="">
            <v:imagedata r:id="rId338" o:title=""/>
          </v:shape>
          <o:OLEObject Type="Embed" ProgID="Equation.DSMT4" ShapeID="_x0000_i1194" DrawAspect="Content" ObjectID="_1667278229" r:id="rId339"/>
        </w:object>
      </w:r>
    </w:p>
    <w:p w:rsidR="008535C5" w:rsidRDefault="008535C5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  <w:r>
        <w:t xml:space="preserve">В описании своего опыта в работе «Является ли заряд инвариантом скорости?» </w:t>
      </w:r>
      <w:sdt>
        <w:sdtPr>
          <w:id w:val="201751634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CD415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приводит следующие данные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r w:rsidRPr="00E90B69">
        <w:t>“</w:t>
      </w:r>
      <w:r>
        <w:t>Если посчитать энергию, необходимую для разогрева, плавления и испарения медной проволоки диаметром 0.2 мм и длиной 5 мм то она составит около 8 Дж. При этом температура паров меди уже будет составлять около 2800 К. Энергия же конденсатора ёмкостью 3000 мкФ, заряженного до напряжения 300 В составляет 135 Дж. Следовательно, энергия порядка 125 Дж уйдёт на разогрев паров меди и окружающего воздуха, на их ионизацию и то световое и другие виды излучения, которое сопутствует нагреву газа и плазмы.</w:t>
      </w:r>
      <w:r w:rsidRPr="00E90B69">
        <w:t>”</w:t>
      </w:r>
    </w:p>
    <w:p w:rsidR="0042353C" w:rsidRDefault="0042353C" w:rsidP="0042353C">
      <w:r>
        <w:t xml:space="preserve">Итак, объём меди превращаемой в плазму равен </w:t>
      </w:r>
      <w:r w:rsidRPr="009A48F0">
        <w:rPr>
          <w:position w:val="-12"/>
        </w:rPr>
        <w:object w:dxaOrig="3800" w:dyaOrig="380">
          <v:shape id="_x0000_i1195" type="#_x0000_t75" style="width:189.75pt;height:18.75pt" o:ole="">
            <v:imagedata r:id="rId340" o:title=""/>
          </v:shape>
          <o:OLEObject Type="Embed" ProgID="Equation.DSMT4" ShapeID="_x0000_i1195" DrawAspect="Content" ObjectID="_1667278230" r:id="rId341"/>
        </w:object>
      </w:r>
      <w:r>
        <w:t xml:space="preserve"> масса этой меди равна </w:t>
      </w:r>
      <w:r w:rsidRPr="00093E4F">
        <w:rPr>
          <w:position w:val="-12"/>
        </w:rPr>
        <w:object w:dxaOrig="2680" w:dyaOrig="360">
          <v:shape id="_x0000_i1196" type="#_x0000_t75" style="width:134.25pt;height:18pt" o:ole="">
            <v:imagedata r:id="rId342" o:title=""/>
          </v:shape>
          <o:OLEObject Type="Embed" ProgID="Equation.DSMT4" ShapeID="_x0000_i1196" DrawAspect="Content" ObjectID="_1667278231" r:id="rId343"/>
        </w:object>
      </w:r>
      <w:r>
        <w:t xml:space="preserve"> количество вещества </w:t>
      </w:r>
      <w:r w:rsidRPr="000F316E">
        <w:rPr>
          <w:position w:val="-12"/>
        </w:rPr>
        <w:object w:dxaOrig="3340" w:dyaOrig="360">
          <v:shape id="_x0000_i1197" type="#_x0000_t75" style="width:167.25pt;height:18pt" o:ole="">
            <v:imagedata r:id="rId344" o:title=""/>
          </v:shape>
          <o:OLEObject Type="Embed" ProgID="Equation.DSMT4" ShapeID="_x0000_i1197" DrawAspect="Content" ObjectID="_1667278232" r:id="rId345"/>
        </w:object>
      </w:r>
      <w:r>
        <w:t xml:space="preserve"> число атомов </w:t>
      </w:r>
      <w:r w:rsidRPr="000F316E">
        <w:rPr>
          <w:position w:val="-12"/>
        </w:rPr>
        <w:object w:dxaOrig="3360" w:dyaOrig="380">
          <v:shape id="_x0000_i1198" type="#_x0000_t75" style="width:168pt;height:18.75pt" o:ole="">
            <v:imagedata r:id="rId346" o:title=""/>
          </v:shape>
          <o:OLEObject Type="Embed" ProgID="Equation.DSMT4" ShapeID="_x0000_i1198" DrawAspect="Content" ObjectID="_1667278233" r:id="rId347"/>
        </w:object>
      </w:r>
      <w:r>
        <w:t xml:space="preserve"> </w:t>
      </w:r>
    </w:p>
    <w:p w:rsidR="0042353C" w:rsidRDefault="0042353C" w:rsidP="0042353C">
      <w:r>
        <w:t xml:space="preserve">Энергия разряда конденсатора </w:t>
      </w:r>
      <w:r w:rsidRPr="00B4517E">
        <w:rPr>
          <w:position w:val="-12"/>
        </w:rPr>
        <w:object w:dxaOrig="3400" w:dyaOrig="380">
          <v:shape id="_x0000_i1199" type="#_x0000_t75" style="width:170.25pt;height:18.75pt" o:ole="">
            <v:imagedata r:id="rId348" o:title=""/>
          </v:shape>
          <o:OLEObject Type="Embed" ProgID="Equation.DSMT4" ShapeID="_x0000_i1199" DrawAspect="Content" ObjectID="_1667278234" r:id="rId349"/>
        </w:object>
      </w:r>
      <w:r>
        <w:t xml:space="preserve"> </w:t>
      </w:r>
    </w:p>
    <w:p w:rsidR="0042353C" w:rsidRPr="0009389F" w:rsidRDefault="0042353C" w:rsidP="0042353C">
      <w:r>
        <w:t>Для вычисления затрат энергии для нагревания до температуры плавления были взяты табличные данные теплоёмкости меди при постоянном давлении в</w:t>
      </w:r>
      <w:r w:rsidRPr="00742757">
        <w:t xml:space="preserve"> </w:t>
      </w:r>
      <w:r w:rsidRPr="00742757">
        <w:rPr>
          <w:position w:val="-14"/>
        </w:rPr>
        <w:object w:dxaOrig="1320" w:dyaOrig="400">
          <v:shape id="_x0000_i1200" type="#_x0000_t75" style="width:66pt;height:20.25pt" o:ole="">
            <v:imagedata r:id="rId350" o:title=""/>
          </v:shape>
          <o:OLEObject Type="Embed" ProgID="Equation.DSMT4" ShapeID="_x0000_i1200" DrawAspect="Content" ObjectID="_1667278235" r:id="rId351"/>
        </w:object>
      </w:r>
      <w:r>
        <w:t xml:space="preserve">из </w:t>
      </w:r>
      <w:r w:rsidRPr="0009389F">
        <w:t xml:space="preserve"> </w:t>
      </w:r>
    </w:p>
    <w:p w:rsidR="0042353C" w:rsidRPr="00350704" w:rsidRDefault="0042353C" w:rsidP="0042353C">
      <w:r>
        <w:t xml:space="preserve">Источники: </w:t>
      </w:r>
      <w:sdt>
        <w:sdtPr>
          <w:id w:val="478658448"/>
          <w:citation/>
        </w:sdtPr>
        <w:sdtContent>
          <w:r>
            <w:fldChar w:fldCharType="begin"/>
          </w:r>
          <w:r>
            <w:instrText xml:space="preserve">CITATION Зин89 \l 1033 </w:instrText>
          </w:r>
          <w:r>
            <w:fldChar w:fldCharType="separate"/>
          </w:r>
          <w:r w:rsidR="00CD4157">
            <w:rPr>
              <w:noProof/>
            </w:rPr>
            <w:t>(Зиновьев, 1989)</w:t>
          </w:r>
          <w:r>
            <w:fldChar w:fldCharType="end"/>
          </w:r>
        </w:sdtContent>
      </w:sdt>
      <w:r w:rsidRPr="00350704">
        <w:t xml:space="preserve">  </w:t>
      </w:r>
      <w:sdt>
        <w:sdtPr>
          <w:rPr>
            <w:lang w:val="en-US"/>
          </w:rPr>
          <w:id w:val="1692031979"/>
          <w:citation/>
        </w:sdtPr>
        <w:sdtContent>
          <w:r>
            <w:rPr>
              <w:lang w:val="en-US"/>
            </w:rPr>
            <w:fldChar w:fldCharType="begin"/>
          </w:r>
          <w:r>
            <w:instrText xml:space="preserve">CITATION Чир68 \l 1049 </w:instrText>
          </w:r>
          <w:r>
            <w:rPr>
              <w:lang w:val="en-US"/>
            </w:rPr>
            <w:fldChar w:fldCharType="separate"/>
          </w:r>
          <w:r w:rsidR="00CD4157">
            <w:rPr>
              <w:noProof/>
            </w:rPr>
            <w:t>(Чиркин, 1968)</w:t>
          </w:r>
          <w:r>
            <w:rPr>
              <w:lang w:val="en-US"/>
            </w:rPr>
            <w:fldChar w:fldCharType="end"/>
          </w:r>
        </w:sdtContent>
      </w:sdt>
    </w:p>
    <w:p w:rsidR="0042353C" w:rsidRDefault="0042353C" w:rsidP="0042353C">
      <w:r>
        <w:t>T   = [300,     400,    500,    600,    700,     800,    900,    1000,   1100,  1200,  1300, 1357.6]</w:t>
      </w:r>
      <w:r>
        <w:br/>
        <w:t>C</w:t>
      </w:r>
      <w:r w:rsidRPr="00BD15A8">
        <w:rPr>
          <w:vertAlign w:val="subscript"/>
        </w:rPr>
        <w:t>p</w:t>
      </w:r>
      <w:r>
        <w:t xml:space="preserve"> = [385.0, 397.7, 408.0, 416.9, 425.1, 432.9, 441.7, 451.4, 464.3, 480.8, 506.6, 525.2] </w:t>
      </w:r>
    </w:p>
    <w:p w:rsidR="0042353C" w:rsidRDefault="0042353C" w:rsidP="0042353C">
      <w:r>
        <w:t xml:space="preserve">При интерполяции кубическими сплайнами и интегрировании в пределах от 300 до 1357.6 К было получено </w:t>
      </w:r>
      <w:r w:rsidRPr="006A5481">
        <w:rPr>
          <w:position w:val="-6"/>
        </w:rPr>
        <w:object w:dxaOrig="900" w:dyaOrig="320">
          <v:shape id="_x0000_i1201" type="#_x0000_t75" style="width:45pt;height:15.75pt" o:ole="">
            <v:imagedata r:id="rId352" o:title=""/>
          </v:shape>
          <o:OLEObject Type="Embed" ProgID="Equation.DSMT4" ShapeID="_x0000_i1201" DrawAspect="Content" ObjectID="_1667278236" r:id="rId353"/>
        </w:object>
      </w:r>
      <w:r>
        <w:t xml:space="preserve"> Дж/кг , при умножении на массу меди получено 0</w:t>
      </w:r>
      <w:r w:rsidRPr="005F6CDB">
        <w:t>.65</w:t>
      </w:r>
      <w:r>
        <w:t>3 Дж. Затраты энергии на плавление 0</w:t>
      </w:r>
      <w:r w:rsidRPr="00635F4D">
        <w:t>.28</w:t>
      </w:r>
      <w:r>
        <w:t>7 Дж</w:t>
      </w:r>
    </w:p>
    <w:p w:rsidR="0042353C" w:rsidRDefault="0042353C" w:rsidP="0042353C">
      <w:r>
        <w:t xml:space="preserve">Далее, когда через медную проволоку проходит разряд большой мощности, то она не просто испаряется при температуре кипения меди, а за счёт инерционности и малого времени разряда давление внутри меди возрастает до очень больших значений. При достаточной мощности разряда есть вероятность достижения критического давления внутри меди. </w:t>
      </w:r>
      <w:r w:rsidRPr="005C51D3">
        <w:t xml:space="preserve"> </w:t>
      </w:r>
      <w:r>
        <w:t>Поэтому дальнейшие расчёты будем производить в предположении, что жидкая медь достигает критической точки</w:t>
      </w:r>
    </w:p>
    <w:p w:rsidR="0042353C" w:rsidRDefault="0042353C" w:rsidP="0042353C">
      <w:r>
        <w:t xml:space="preserve">Расчётные данные о термодинамических свойствах меди в критической точке согласно </w:t>
      </w:r>
      <w:sdt>
        <w:sdtPr>
          <w:id w:val="-1099175816"/>
          <w:citation/>
        </w:sdtPr>
        <w:sdtContent>
          <w:r>
            <w:fldChar w:fldCharType="begin"/>
          </w:r>
          <w:r>
            <w:instrText xml:space="preserve">CITATION EMA09 \l 1049 </w:instrText>
          </w:r>
          <w:r>
            <w:fldChar w:fldCharType="separate"/>
          </w:r>
          <w:r w:rsidR="00CD4157" w:rsidRPr="00CD4157">
            <w:rPr>
              <w:noProof/>
            </w:rPr>
            <w:t>(Apfelbaum, 2009)</w:t>
          </w:r>
          <w:r>
            <w:fldChar w:fldCharType="end"/>
          </w:r>
        </w:sdtContent>
      </w:sdt>
      <w:r>
        <w:t xml:space="preserve"> температура </w:t>
      </w:r>
      <w:r w:rsidRPr="00EA65CA">
        <w:rPr>
          <w:position w:val="-12"/>
        </w:rPr>
        <w:object w:dxaOrig="1200" w:dyaOrig="360">
          <v:shape id="_x0000_i1202" type="#_x0000_t75" style="width:60pt;height:18pt" o:ole="">
            <v:imagedata r:id="rId354" o:title=""/>
          </v:shape>
          <o:OLEObject Type="Embed" ProgID="Equation.DSMT4" ShapeID="_x0000_i1202" DrawAspect="Content" ObjectID="_1667278237" r:id="rId355"/>
        </w:object>
      </w:r>
      <w:r>
        <w:t xml:space="preserve">плотность </w:t>
      </w:r>
      <w:r w:rsidRPr="00D34880">
        <w:rPr>
          <w:position w:val="-12"/>
        </w:rPr>
        <w:object w:dxaOrig="1880" w:dyaOrig="380">
          <v:shape id="_x0000_i1203" type="#_x0000_t75" style="width:93.75pt;height:18.75pt" o:ole="">
            <v:imagedata r:id="rId356" o:title=""/>
          </v:shape>
          <o:OLEObject Type="Embed" ProgID="Equation.DSMT4" ShapeID="_x0000_i1203" DrawAspect="Content" ObjectID="_1667278238" r:id="rId357"/>
        </w:object>
      </w:r>
      <w:r>
        <w:t xml:space="preserve"> давление = 450 атм</w:t>
      </w:r>
    </w:p>
    <w:p w:rsidR="0042353C" w:rsidRDefault="0042353C" w:rsidP="0042353C">
      <w:r>
        <w:t xml:space="preserve">Объём меди в критическом состоянии </w:t>
      </w:r>
      <w:r w:rsidRPr="007B12CF">
        <w:rPr>
          <w:position w:val="-12"/>
        </w:rPr>
        <w:object w:dxaOrig="3400" w:dyaOrig="380">
          <v:shape id="_x0000_i1204" type="#_x0000_t75" style="width:170.25pt;height:18.75pt" o:ole="">
            <v:imagedata r:id="rId358" o:title=""/>
          </v:shape>
          <o:OLEObject Type="Embed" ProgID="Equation.DSMT4" ShapeID="_x0000_i1204" DrawAspect="Content" ObjectID="_1667278239" r:id="rId359"/>
        </w:object>
      </w:r>
      <w:r>
        <w:t xml:space="preserve"> </w:t>
      </w:r>
    </w:p>
    <w:p w:rsidR="0042353C" w:rsidRDefault="0042353C" w:rsidP="0042353C">
      <w:r>
        <w:t xml:space="preserve">Первоначальный радиус как радиус шара меди в критическом состоянии объёма </w:t>
      </w:r>
      <w:r w:rsidRPr="008676E3">
        <w:rPr>
          <w:position w:val="-12"/>
        </w:rPr>
        <w:object w:dxaOrig="440" w:dyaOrig="380">
          <v:shape id="_x0000_i1205" type="#_x0000_t75" style="width:21.75pt;height:18.75pt" o:ole="">
            <v:imagedata r:id="rId360" o:title=""/>
          </v:shape>
          <o:OLEObject Type="Embed" ProgID="Equation.DSMT4" ShapeID="_x0000_i1205" DrawAspect="Content" ObjectID="_1667278240" r:id="rId361"/>
        </w:object>
      </w:r>
    </w:p>
    <w:p w:rsidR="0042353C" w:rsidRDefault="0042353C" w:rsidP="0042353C">
      <w:r w:rsidRPr="008676E3">
        <w:rPr>
          <w:position w:val="-26"/>
        </w:rPr>
        <w:object w:dxaOrig="3300" w:dyaOrig="720">
          <v:shape id="_x0000_i1206" type="#_x0000_t75" style="width:165pt;height:36.75pt" o:ole="">
            <v:imagedata r:id="rId362" o:title=""/>
          </v:shape>
          <o:OLEObject Type="Embed" ProgID="Equation.DSMT4" ShapeID="_x0000_i1206" DrawAspect="Content" ObjectID="_1667278241" r:id="rId363"/>
        </w:object>
      </w:r>
      <w:r>
        <w:t xml:space="preserve"> </w:t>
      </w:r>
    </w:p>
    <w:p w:rsidR="0042353C" w:rsidRDefault="0042353C" w:rsidP="0042353C">
      <w:r>
        <w:t>Затраты энергии на ионизацию исходя из энергии ионизации меди (первый электрон) 745 кДж/моль</w:t>
      </w:r>
      <w:r w:rsidRPr="0068475E">
        <w:t xml:space="preserve"> </w:t>
      </w:r>
      <w:r>
        <w:t xml:space="preserve">в предположении 100 процентной степени ионизации составляют </w:t>
      </w:r>
      <w:r w:rsidRPr="007A2EC8">
        <w:t>16.426</w:t>
      </w:r>
      <w:r>
        <w:t>8 Дж</w:t>
      </w:r>
    </w:p>
    <w:p w:rsidR="0042353C" w:rsidRDefault="0042353C" w:rsidP="0042353C">
      <w:r>
        <w:t>Затраты на нагрев жидкой меди до состояния критического пара оценить достаточно сложно поэтому приблизительно они были оценены как затраты на нагрев при постоянном давлении (</w:t>
      </w:r>
      <w:r w:rsidRPr="0086208E">
        <w:t>4.</w:t>
      </w:r>
      <w:r>
        <w:t xml:space="preserve">998 Дж) и плюс затраты на испарение при постоянном давлении (6.716 Дж) + энергию на сжатие пара до расчётного критического давления (450 атмосфер) А = </w:t>
      </w:r>
      <w:r w:rsidRPr="00D07D97">
        <w:t>12.7477</w:t>
      </w:r>
      <w:r>
        <w:t xml:space="preserve"> Дж</w:t>
      </w:r>
    </w:p>
    <w:p w:rsidR="0042353C" w:rsidRDefault="0042353C" w:rsidP="0042353C">
      <w:r w:rsidRPr="00AD1C8C">
        <w:rPr>
          <w:position w:val="-28"/>
        </w:rPr>
        <w:object w:dxaOrig="1520" w:dyaOrig="660">
          <v:shape id="_x0000_i1207" type="#_x0000_t75" style="width:75.75pt;height:33pt" o:ole="">
            <v:imagedata r:id="rId364" o:title=""/>
          </v:shape>
          <o:OLEObject Type="Embed" ProgID="Equation.DSMT4" ShapeID="_x0000_i1207" DrawAspect="Content" ObjectID="_1667278242" r:id="rId365"/>
        </w:object>
      </w:r>
      <w:r>
        <w:t xml:space="preserve"> </w:t>
      </w:r>
    </w:p>
    <w:p w:rsidR="0042353C" w:rsidRDefault="0042353C" w:rsidP="0042353C">
      <w:r w:rsidRPr="0090297E">
        <w:rPr>
          <w:position w:val="-36"/>
        </w:rPr>
        <w:object w:dxaOrig="1880" w:dyaOrig="840">
          <v:shape id="_x0000_i1208" type="#_x0000_t75" style="width:93.75pt;height:42pt" o:ole="">
            <v:imagedata r:id="rId366" o:title=""/>
          </v:shape>
          <o:OLEObject Type="Embed" ProgID="Equation.DSMT4" ShapeID="_x0000_i1208" DrawAspect="Content" ObjectID="_1667278243" r:id="rId367"/>
        </w:object>
      </w:r>
      <w:r>
        <w:t xml:space="preserve"> </w:t>
      </w:r>
    </w:p>
    <w:p w:rsidR="0042353C" w:rsidRDefault="0042353C" w:rsidP="0042353C">
      <w:r w:rsidRPr="00E132B8">
        <w:t>Ос</w:t>
      </w:r>
      <w:r>
        <w:t>таток энергии, который идёт на разогрев уже ионизированной плазмы</w:t>
      </w:r>
    </w:p>
    <w:p w:rsidR="0042353C" w:rsidRPr="0068475E" w:rsidRDefault="0042353C" w:rsidP="0042353C">
      <w:r w:rsidRPr="00567B90">
        <w:rPr>
          <w:noProof/>
          <w:position w:val="-14"/>
          <w:lang w:eastAsia="ru-RU"/>
        </w:rPr>
        <w:object w:dxaOrig="3800" w:dyaOrig="380">
          <v:shape id="_x0000_i1209" type="#_x0000_t75" style="width:189.75pt;height:18.75pt" o:ole="">
            <v:imagedata r:id="rId368" o:title=""/>
          </v:shape>
          <o:OLEObject Type="Embed" ProgID="Equation.DSMT4" ShapeID="_x0000_i1209" DrawAspect="Content" ObjectID="_1667278244" r:id="rId369"/>
        </w:object>
      </w:r>
      <w:r>
        <w:rPr>
          <w:noProof/>
          <w:lang w:eastAsia="ru-RU"/>
        </w:rPr>
        <w:t xml:space="preserve"> </w:t>
      </w:r>
    </w:p>
    <w:p w:rsidR="0042353C" w:rsidRDefault="0042353C" w:rsidP="0042353C">
      <w:r>
        <w:t>равен 93.825</w:t>
      </w:r>
      <w:r w:rsidRPr="00507945">
        <w:t xml:space="preserve"> </w:t>
      </w:r>
      <w:r>
        <w:t>Дж</w:t>
      </w:r>
    </w:p>
    <w:p w:rsidR="0042353C" w:rsidRDefault="0042353C" w:rsidP="0042353C">
      <w:r w:rsidRPr="003C0C42">
        <w:t>Промежуток времени</w:t>
      </w:r>
      <w:r>
        <w:t>,</w:t>
      </w:r>
      <w:r w:rsidRPr="003C0C42">
        <w:t xml:space="preserve"> в течение которого происходит нагрев ионизированной плазмы</w:t>
      </w:r>
      <w:r>
        <w:t>,</w:t>
      </w:r>
      <w:r w:rsidRPr="003C0C42">
        <w:t xml:space="preserve"> равен</w:t>
      </w:r>
      <w:r>
        <w:t xml:space="preserve"> </w:t>
      </w:r>
    </w:p>
    <w:p w:rsidR="0042353C" w:rsidRDefault="0042353C" w:rsidP="0042353C">
      <w:r w:rsidRPr="00032DD0">
        <w:rPr>
          <w:position w:val="-30"/>
        </w:rPr>
        <w:object w:dxaOrig="3080" w:dyaOrig="680">
          <v:shape id="_x0000_i1210" type="#_x0000_t75" style="width:153.75pt;height:33.75pt" o:ole="">
            <v:imagedata r:id="rId370" o:title=""/>
          </v:shape>
          <o:OLEObject Type="Embed" ProgID="Equation.DSMT4" ShapeID="_x0000_i1210" DrawAspect="Content" ObjectID="_1667278245" r:id="rId371"/>
        </w:object>
      </w:r>
      <w:r>
        <w:t xml:space="preserve"> сек</w:t>
      </w:r>
    </w:p>
    <w:p w:rsidR="0042353C" w:rsidRPr="00742757" w:rsidRDefault="0042353C" w:rsidP="0042353C">
      <w:pPr>
        <w:rPr>
          <w:rFonts w:ascii="Times New Roman" w:hAnsi="Times New Roman" w:cs="Times New Roman"/>
          <w:sz w:val="24"/>
          <w:szCs w:val="24"/>
        </w:rPr>
      </w:pPr>
      <w:r w:rsidRPr="00BF446A">
        <w:rPr>
          <w:rFonts w:ascii="Times New Roman" w:hAnsi="Times New Roman" w:cs="Times New Roman"/>
          <w:sz w:val="24"/>
          <w:szCs w:val="24"/>
        </w:rPr>
        <w:t xml:space="preserve">Максимальная разность температур, которая может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BF446A">
        <w:rPr>
          <w:rFonts w:ascii="Times New Roman" w:hAnsi="Times New Roman" w:cs="Times New Roman"/>
          <w:sz w:val="24"/>
          <w:szCs w:val="24"/>
        </w:rPr>
        <w:t>ыть сообщена ионизированной плазме равна</w:t>
      </w:r>
      <w:r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Pr="00742757">
        <w:rPr>
          <w:rFonts w:ascii="Times New Roman" w:hAnsi="Times New Roman" w:cs="Times New Roman"/>
          <w:position w:val="-32"/>
          <w:sz w:val="24"/>
          <w:szCs w:val="24"/>
        </w:rPr>
        <w:object w:dxaOrig="3379" w:dyaOrig="700">
          <v:shape id="_x0000_i1211" type="#_x0000_t75" style="width:168.75pt;height:35.25pt" o:ole="">
            <v:imagedata r:id="rId372" o:title=""/>
          </v:shape>
          <o:OLEObject Type="Embed" ProgID="Equation.DSMT4" ShapeID="_x0000_i1211" DrawAspect="Content" ObjectID="_1667278246" r:id="rId37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Pr="00742757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этом ее температура может составить</w:t>
      </w:r>
      <w:r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Pr="00742757">
        <w:rPr>
          <w:rFonts w:ascii="Times New Roman" w:hAnsi="Times New Roman" w:cs="Times New Roman"/>
          <w:position w:val="-12"/>
          <w:sz w:val="24"/>
          <w:szCs w:val="24"/>
        </w:rPr>
        <w:object w:dxaOrig="2420" w:dyaOrig="360">
          <v:shape id="_x0000_i1212" type="#_x0000_t75" style="width:120.75pt;height:18pt" o:ole="">
            <v:imagedata r:id="rId374" o:title=""/>
          </v:shape>
          <o:OLEObject Type="Embed" ProgID="Equation.DSMT4" ShapeID="_x0000_i1212" DrawAspect="Content" ObjectID="_1667278247" r:id="rId37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30A8">
        <w:rPr>
          <w:rFonts w:ascii="Times New Roman" w:hAnsi="Times New Roman" w:cs="Times New Roman"/>
          <w:sz w:val="24"/>
          <w:szCs w:val="24"/>
        </w:rPr>
        <w:t>В температурны</w:t>
      </w:r>
      <w:r>
        <w:rPr>
          <w:rFonts w:ascii="Times New Roman" w:hAnsi="Times New Roman" w:cs="Times New Roman"/>
          <w:sz w:val="24"/>
          <w:szCs w:val="24"/>
        </w:rPr>
        <w:t xml:space="preserve">х единицах 1 эВ соответствует </w:t>
      </w:r>
      <w:r w:rsidRPr="00232F6D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213" type="#_x0000_t75" style="width:57pt;height:18pt" o:ole="">
            <v:imagedata r:id="rId376" o:title=""/>
          </v:shape>
          <o:OLEObject Type="Embed" ProgID="Equation.DSMT4" ShapeID="_x0000_i1213" DrawAspect="Content" ObjectID="_1667278248" r:id="rId377"/>
        </w:object>
      </w:r>
      <w:r>
        <w:rPr>
          <w:rFonts w:ascii="Times New Roman" w:hAnsi="Times New Roman" w:cs="Times New Roman"/>
          <w:sz w:val="24"/>
          <w:szCs w:val="24"/>
        </w:rPr>
        <w:t xml:space="preserve">откуда максимальная температура плазмы в электронвольтах равна </w:t>
      </w:r>
      <w:r w:rsidR="00AE40C3" w:rsidRPr="00AE40C3">
        <w:rPr>
          <w:rFonts w:ascii="Times New Roman" w:hAnsi="Times New Roman" w:cs="Times New Roman"/>
          <w:position w:val="-16"/>
          <w:sz w:val="24"/>
          <w:szCs w:val="24"/>
        </w:rPr>
        <w:object w:dxaOrig="2360" w:dyaOrig="440">
          <v:shape id="_x0000_i1232" type="#_x0000_t75" style="width:118.5pt;height:21.75pt" o:ole="">
            <v:imagedata r:id="rId378" o:title=""/>
          </v:shape>
          <o:OLEObject Type="Embed" ProgID="Equation.DSMT4" ShapeID="_x0000_i1232" DrawAspect="Content" ObjectID="_1667278249" r:id="rId37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Default="0042353C" w:rsidP="0042353C">
      <w:r>
        <w:t>Для сравнения расчётных данных приведу цитату из</w:t>
      </w:r>
      <w:r w:rsidRPr="00731158">
        <w:t xml:space="preserve"> литературы</w:t>
      </w:r>
      <w:r>
        <w:t xml:space="preserve"> </w:t>
      </w:r>
      <w:sdt>
        <w:sdtPr>
          <w:id w:val="-692451530"/>
          <w:citation/>
        </w:sdtPr>
        <w:sdtContent>
          <w:r>
            <w:fldChar w:fldCharType="begin"/>
          </w:r>
          <w:r>
            <w:instrText xml:space="preserve">CITATION Адамьян99 \l 1033 </w:instrText>
          </w:r>
          <w:r>
            <w:fldChar w:fldCharType="separate"/>
          </w:r>
          <w:r w:rsidR="00CD4157" w:rsidRPr="00CD4157">
            <w:rPr>
              <w:noProof/>
            </w:rPr>
            <w:t>(Адамьян Ю.Э., 1999)</w:t>
          </w:r>
          <w:r>
            <w:fldChar w:fldCharType="end"/>
          </w:r>
        </w:sdtContent>
      </w:sdt>
      <w:r w:rsidRPr="00C70FD5">
        <w:t xml:space="preserve"> </w:t>
      </w:r>
      <w:r>
        <w:t>«</w:t>
      </w:r>
      <w:r w:rsidRPr="00731158">
        <w:t>Наилучшее совпадение с дан</w:t>
      </w:r>
      <w:r>
        <w:t>н</w:t>
      </w:r>
      <w:r w:rsidRPr="00731158">
        <w:t>ыми эксперимента даст расчёт при начальной плотности 1 кг/м3 и начальной температуре 5 эВ</w:t>
      </w:r>
      <w:r>
        <w:t>»</w:t>
      </w:r>
    </w:p>
    <w:p w:rsidR="00AF5524" w:rsidRDefault="00AF5524" w:rsidP="0042353C">
      <w:r w:rsidRPr="00AF5524">
        <w:t>Для распределения радиальной компоненты ускорения в начальный мом</w:t>
      </w:r>
      <w:r>
        <w:t>ент времени взрыва примем аппро</w:t>
      </w:r>
      <w:r w:rsidRPr="00AF5524">
        <w:t>ксимацию в виде</w:t>
      </w:r>
    </w:p>
    <w:p w:rsidR="0042353C" w:rsidRDefault="008E70E8" w:rsidP="0042353C">
      <w:r w:rsidRPr="002A44B5">
        <w:rPr>
          <w:position w:val="-34"/>
        </w:rPr>
        <w:object w:dxaOrig="6399" w:dyaOrig="800">
          <v:shape id="_x0000_i1215" type="#_x0000_t75" style="width:320.25pt;height:39.75pt" o:ole="">
            <v:imagedata r:id="rId380" o:title=""/>
          </v:shape>
          <o:OLEObject Type="Embed" ProgID="Equation.DSMT4" ShapeID="_x0000_i1215" DrawAspect="Content" ObjectID="_1667278250" r:id="rId381"/>
        </w:object>
      </w:r>
      <w:r w:rsidR="002A44B5">
        <w:t xml:space="preserve"> </w:t>
      </w:r>
    </w:p>
    <w:p w:rsidR="00257490" w:rsidRPr="00D915FA" w:rsidRDefault="00257490" w:rsidP="00257490">
      <w:r>
        <w:t xml:space="preserve">Приведенная здесь методика расчёта может быть усовершенствована с применением итерационных компьютерных алгоритмов </w:t>
      </w:r>
      <w:sdt>
        <w:sdtPr>
          <w:id w:val="126367414"/>
          <w:citation/>
        </w:sdtPr>
        <w:sdtContent>
          <w:r>
            <w:fldChar w:fldCharType="begin"/>
          </w:r>
          <w:r>
            <w:instrText xml:space="preserve">CITATION АСД15 \l 1049 </w:instrText>
          </w:r>
          <w:r>
            <w:fldChar w:fldCharType="separate"/>
          </w:r>
          <w:r>
            <w:rPr>
              <w:noProof/>
            </w:rPr>
            <w:t>(Добровольская А.С., 2015)</w:t>
          </w:r>
          <w:r>
            <w:fldChar w:fldCharType="end"/>
          </w:r>
        </w:sdtContent>
      </w:sdt>
    </w:p>
    <w:p w:rsidR="00257490" w:rsidRPr="00257490" w:rsidRDefault="00257490" w:rsidP="0025749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олее строгий подход заключался бы в учёте того факта, что часть энергии </w:t>
      </w:r>
      <w:r w:rsidR="00771690" w:rsidRPr="00025957">
        <w:rPr>
          <w:position w:val="-4"/>
        </w:rPr>
        <w:object w:dxaOrig="380" w:dyaOrig="260">
          <v:shape id="_x0000_i1216" type="#_x0000_t75" style="width:18.75pt;height:12.75pt" o:ole="">
            <v:imagedata r:id="rId382" o:title=""/>
          </v:shape>
          <o:OLEObject Type="Embed" ProgID="Equation.DSMT4" ShapeID="_x0000_i1216" DrawAspect="Content" ObjectID="_1667278251" r:id="rId383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сходуется на создание электрического поля. Учет этого факта приведёт к уменьшению реальной величины </w:t>
      </w:r>
      <w:r w:rsidR="00771690" w:rsidRPr="00025957">
        <w:rPr>
          <w:position w:val="-4"/>
        </w:rPr>
        <w:object w:dxaOrig="380" w:dyaOrig="260">
          <v:shape id="_x0000_i1217" type="#_x0000_t75" style="width:18.75pt;height:12.75pt" o:ole="">
            <v:imagedata r:id="rId384" o:title=""/>
          </v:shape>
          <o:OLEObject Type="Embed" ProgID="Equation.DSMT4" ShapeID="_x0000_i1217" DrawAspect="Content" ObjectID="_1667278252" r:id="rId385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к уменьшению на каждой временной итерации алгоритма величины </w:t>
      </w:r>
      <w:r w:rsidR="00771690" w:rsidRPr="00771690">
        <w:rPr>
          <w:position w:val="-12"/>
        </w:rPr>
        <w:object w:dxaOrig="300" w:dyaOrig="360">
          <v:shape id="_x0000_i1218" type="#_x0000_t75" style="width:15pt;height:18pt" o:ole="">
            <v:imagedata r:id="rId386" o:title=""/>
          </v:shape>
          <o:OLEObject Type="Embed" ProgID="Equation.DSMT4" ShapeID="_x0000_i1218" DrawAspect="Content" ObjectID="_1667278253" r:id="rId387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сравнению с вычисленной выше. </w:t>
      </w:r>
    </w:p>
    <w:p w:rsidR="00257490" w:rsidRPr="00257490" w:rsidRDefault="00257490" w:rsidP="0025749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77572" w:rsidRDefault="00257490" w:rsidP="00257490"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днако, в виду сложности разработки </w:t>
      </w:r>
      <w:r w:rsidR="00771690"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>итерационного</w: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лгоритма, на первом этапе данной работе была произведена качественная оценка эффекта возникновения электрического поля без учета факта уменьшения </w:t>
      </w:r>
      <w:r w:rsidR="00771690" w:rsidRPr="00771690">
        <w:rPr>
          <w:position w:val="-12"/>
        </w:rPr>
        <w:object w:dxaOrig="300" w:dyaOrig="360">
          <v:shape id="_x0000_i1219" type="#_x0000_t75" style="width:15pt;height:18pt" o:ole="">
            <v:imagedata r:id="rId388" o:title=""/>
          </v:shape>
          <o:OLEObject Type="Embed" ProgID="Equation.DSMT4" ShapeID="_x0000_i1219" DrawAspect="Content" ObjectID="_1667278254" r:id="rId389"/>
        </w:object>
      </w:r>
      <w:r w:rsidRPr="0025749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 времени развития процесса.</w:t>
      </w:r>
    </w:p>
    <w:p w:rsidR="00F36C33" w:rsidRPr="00236735" w:rsidRDefault="00F36C33" w:rsidP="0042353C">
      <w:r>
        <w:t xml:space="preserve">Методом численного </w:t>
      </w:r>
      <w:r w:rsidR="00AE40C3">
        <w:t>интегрирования с учетом запаздывания</w:t>
      </w:r>
      <w:r>
        <w:t xml:space="preserve"> был</w:t>
      </w:r>
      <w:r w:rsidR="00AE40C3">
        <w:t>о вычислено результирующее электрическое поле в</w:t>
      </w:r>
      <w:r>
        <w:t xml:space="preserve"> м</w:t>
      </w:r>
      <w:r w:rsidR="00AE40C3">
        <w:t>одели</w:t>
      </w:r>
      <w:r w:rsidR="00BB54E7">
        <w:t xml:space="preserve"> двойного электрического слоя</w:t>
      </w:r>
      <w:r w:rsidR="00AE40C3">
        <w:t xml:space="preserve"> со следующими параметрами: з</w:t>
      </w:r>
      <w:r>
        <w:t xml:space="preserve">аряд обкладок 2.127 кулон,  начальный радиус </w:t>
      </w:r>
      <w:r w:rsidRPr="00F36C33">
        <w:t>0.0002778</w:t>
      </w:r>
      <w:r>
        <w:t xml:space="preserve"> м</w:t>
      </w:r>
      <w:r w:rsidR="00AE40C3">
        <w:t xml:space="preserve"> (принятый как половина </w:t>
      </w:r>
      <w:r w:rsidR="00AE40C3" w:rsidRPr="00AE40C3">
        <w:rPr>
          <w:position w:val="-12"/>
        </w:rPr>
        <w:object w:dxaOrig="260" w:dyaOrig="360">
          <v:shape id="_x0000_i1233" type="#_x0000_t75" style="width:12.75pt;height:18pt" o:ole="">
            <v:imagedata r:id="rId390" o:title=""/>
          </v:shape>
          <o:OLEObject Type="Embed" ProgID="Equation.DSMT4" ShapeID="_x0000_i1233" DrawAspect="Content" ObjectID="_1667278255" r:id="rId391"/>
        </w:object>
      </w:r>
      <w:r w:rsidR="00AE40C3">
        <w:t>)</w:t>
      </w:r>
      <w:r>
        <w:t xml:space="preserve">, ускорение положительной обкладки </w:t>
      </w:r>
      <w:r w:rsidRPr="00F36C33">
        <w:t>2.778e6</w:t>
      </w:r>
      <w:r w:rsidR="00236735">
        <w:t xml:space="preserve"> </w:t>
      </w:r>
      <w:r w:rsidR="00236735" w:rsidRPr="00236735">
        <w:rPr>
          <w:position w:val="-10"/>
        </w:rPr>
        <w:object w:dxaOrig="560" w:dyaOrig="360">
          <v:shape id="_x0000_i1229" type="#_x0000_t75" style="width:27.75pt;height:18pt" o:ole="">
            <v:imagedata r:id="rId392" o:title=""/>
          </v:shape>
          <o:OLEObject Type="Embed" ProgID="Equation.DSMT4" ShapeID="_x0000_i1229" DrawAspect="Content" ObjectID="_1667278256" r:id="rId393"/>
        </w:object>
      </w:r>
      <w:r w:rsidR="00236735">
        <w:t xml:space="preserve">, ускорение отрицательной </w:t>
      </w:r>
      <w:r w:rsidR="00236735" w:rsidRPr="00236735">
        <w:t>9.489e8</w:t>
      </w:r>
      <w:r w:rsidR="00236735">
        <w:t xml:space="preserve"> </w:t>
      </w:r>
      <w:r w:rsidR="00F564BF" w:rsidRPr="00236735">
        <w:rPr>
          <w:position w:val="-10"/>
        </w:rPr>
        <w:object w:dxaOrig="560" w:dyaOrig="360">
          <v:shape id="_x0000_i1230" type="#_x0000_t75" style="width:27.75pt;height:18pt" o:ole="">
            <v:imagedata r:id="rId392" o:title=""/>
          </v:shape>
          <o:OLEObject Type="Embed" ProgID="Equation.DSMT4" ShapeID="_x0000_i1230" DrawAspect="Content" ObjectID="_1667278257" r:id="rId394"/>
        </w:object>
      </w:r>
      <w:r w:rsidR="00AE40C3">
        <w:t xml:space="preserve">, рассчитанные как </w:t>
      </w:r>
      <w:r w:rsidR="00AE40C3" w:rsidRPr="00AE40C3">
        <w:rPr>
          <w:position w:val="-12"/>
        </w:rPr>
        <w:object w:dxaOrig="300" w:dyaOrig="360">
          <v:shape id="_x0000_i1234" type="#_x0000_t75" style="width:15pt;height:18pt" o:ole="">
            <v:imagedata r:id="rId395" o:title=""/>
          </v:shape>
          <o:OLEObject Type="Embed" ProgID="Equation.DSMT4" ShapeID="_x0000_i1234" DrawAspect="Content" ObjectID="_1667278258" r:id="rId396"/>
        </w:object>
      </w:r>
      <w:r w:rsidR="00AE40C3">
        <w:t xml:space="preserve"> для принятого начального радиуса</w:t>
      </w:r>
      <w:r w:rsidR="002E2AA8">
        <w:t>.</w:t>
      </w:r>
      <w:bookmarkStart w:id="13" w:name="_GoBack"/>
      <w:bookmarkEnd w:id="13"/>
    </w:p>
    <w:p w:rsidR="00177572" w:rsidRDefault="00177572" w:rsidP="0042353C"/>
    <w:p w:rsidR="00177572" w:rsidRDefault="00177572" w:rsidP="0042353C"/>
    <w:p w:rsidR="00177572" w:rsidRDefault="00177572" w:rsidP="00177572">
      <w:r>
        <w:t xml:space="preserve">В работе </w:t>
      </w:r>
      <w:sdt>
        <w:sdtPr>
          <w:id w:val="196586136"/>
          <w:citation/>
        </w:sdtPr>
        <w:sdtContent>
          <w:r>
            <w:fldChar w:fldCharType="begin"/>
          </w:r>
          <w:r>
            <w:instrText xml:space="preserve">CITATION ФФМ \l 1049 </w:instrText>
          </w:r>
          <w:r>
            <w:fldChar w:fldCharType="separate"/>
          </w:r>
          <w:r w:rsidR="00CD415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измеренный в процессе разогрева плазмы дополнительный заряд, рассчитывается следующим образом. «Рассмотрим решение задачи для случая сферической конфигурации этих элементов, когда разогретая плазма находится в центре сфер. Будем также считать, что размеры сгустка плазмы значительно меньше размеров экранов, т.е. будем рассматривать случай точечного заряда. Будем считать, что радиус клетки Фарадея равен </w:t>
      </w:r>
      <w:r w:rsidRPr="00291BE5">
        <w:rPr>
          <w:position w:val="-12"/>
        </w:rPr>
        <w:object w:dxaOrig="200" w:dyaOrig="360">
          <v:shape id="_x0000_i1220" type="#_x0000_t75" style="width:9.75pt;height:18pt" o:ole="">
            <v:imagedata r:id="rId397" o:title=""/>
          </v:shape>
          <o:OLEObject Type="Embed" ProgID="Equation.DSMT4" ShapeID="_x0000_i1220" DrawAspect="Content" ObjectID="_1667278259" r:id="rId398"/>
        </w:object>
      </w:r>
      <w:r>
        <w:t xml:space="preserve"> , а радиус внешнего экрана равен </w:t>
      </w:r>
      <w:r w:rsidRPr="00291BE5">
        <w:rPr>
          <w:position w:val="-12"/>
        </w:rPr>
        <w:object w:dxaOrig="220" w:dyaOrig="360">
          <v:shape id="_x0000_i1221" type="#_x0000_t75" style="width:11.25pt;height:18pt" o:ole="">
            <v:imagedata r:id="rId399" o:title=""/>
          </v:shape>
          <o:OLEObject Type="Embed" ProgID="Equation.DSMT4" ShapeID="_x0000_i1221" DrawAspect="Content" ObjectID="_1667278260" r:id="rId400"/>
        </w:object>
      </w:r>
      <w:r>
        <w:t xml:space="preserve"> . В рассматриваемой установке максимальный радиус нижней части экрана клетки Фарадея составляет 0.11 м, а радиус внешнего экрана равен 0.15 м. Эти размеры примем для сферических поверхностей, рассматриваемых в задаче, для ориентировочного расчёта величины эквивалентного заряда. Амплитуда отрицательной части импульса, составляет 30 мВ. Для этого случая максимальная величина эквивалентного заряда взрыва, образовавшегося в процессе разогрева плазмы, будет равен» </w:t>
      </w:r>
    </w:p>
    <w:p w:rsidR="00177572" w:rsidRDefault="00177572" w:rsidP="001775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1B8C">
        <w:rPr>
          <w:rFonts w:ascii="Times New Roman" w:hAnsi="Times New Roman" w:cs="Times New Roman"/>
          <w:position w:val="-60"/>
          <w:sz w:val="24"/>
          <w:szCs w:val="24"/>
        </w:rPr>
        <w:object w:dxaOrig="6180" w:dyaOrig="1020">
          <v:shape id="_x0000_i1222" type="#_x0000_t75" style="width:309pt;height:51pt" o:ole="">
            <v:imagedata r:id="rId401" o:title=""/>
          </v:shape>
          <o:OLEObject Type="Embed" ProgID="Equation.DSMT4" ShapeID="_x0000_i1222" DrawAspect="Content" ObjectID="_1667278261" r:id="rId40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7572" w:rsidRDefault="00177572" w:rsidP="00177572">
      <w:pPr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>Этот дополнительный заряд</w:t>
      </w:r>
      <w:r>
        <w:t xml:space="preserve"> имеет отрицательное значение.</w:t>
      </w:r>
    </w:p>
    <w:p w:rsidR="00177572" w:rsidRDefault="00177572" w:rsidP="0042353C"/>
    <w:p w:rsidR="0042353C" w:rsidRDefault="0042353C" w:rsidP="0042353C"/>
    <w:p w:rsidR="008563AD" w:rsidRPr="00C56E99" w:rsidRDefault="008563AD" w:rsidP="008563AD">
      <w:pPr>
        <w:jc w:val="center"/>
        <w:rPr>
          <w:b/>
          <w:sz w:val="36"/>
        </w:rPr>
      </w:pPr>
      <w:r w:rsidRPr="00C56E99">
        <w:rPr>
          <w:b/>
          <w:sz w:val="36"/>
        </w:rPr>
        <w:t>Скалярно-векторный потенциал Менде</w:t>
      </w:r>
    </w:p>
    <w:p w:rsidR="008563AD" w:rsidRDefault="008563AD" w:rsidP="008563AD">
      <w:r>
        <w:t>Оценка</w:t>
      </w:r>
      <w:r w:rsidRPr="00587FD1">
        <w:t xml:space="preserve"> дополнительного заряда по формулам</w:t>
      </w:r>
      <w:r>
        <w:t xml:space="preserve"> скалярно-векторного потенциала</w:t>
      </w:r>
      <w:r w:rsidRPr="00587FD1">
        <w:t xml:space="preserve"> Менде</w:t>
      </w:r>
    </w:p>
    <w:p w:rsidR="008563AD" w:rsidRDefault="008563AD" w:rsidP="008563AD">
      <w:r w:rsidRPr="00AD123E">
        <w:rPr>
          <w:position w:val="-32"/>
        </w:rPr>
        <w:object w:dxaOrig="4080" w:dyaOrig="760">
          <v:shape id="_x0000_i1223" type="#_x0000_t75" style="width:204pt;height:38.25pt" o:ole="">
            <v:imagedata r:id="rId403" o:title=""/>
          </v:shape>
          <o:OLEObject Type="Embed" ProgID="Equation.DSMT4" ShapeID="_x0000_i1223" DrawAspect="Content" ObjectID="_1667278262" r:id="rId404"/>
        </w:object>
      </w:r>
      <w:r>
        <w:t xml:space="preserve"> </w:t>
      </w:r>
    </w:p>
    <w:p w:rsidR="008563AD" w:rsidRDefault="008563AD" w:rsidP="008563AD">
      <w:r w:rsidRPr="00AD123E">
        <w:rPr>
          <w:position w:val="-12"/>
        </w:rPr>
        <w:object w:dxaOrig="6640" w:dyaOrig="380">
          <v:shape id="_x0000_i1224" type="#_x0000_t75" style="width:332.25pt;height:18.75pt" o:ole="">
            <v:imagedata r:id="rId405" o:title=""/>
          </v:shape>
          <o:OLEObject Type="Embed" ProgID="Equation.DSMT4" ShapeID="_x0000_i1224" DrawAspect="Content" ObjectID="_1667278263" r:id="rId406"/>
        </w:object>
      </w:r>
    </w:p>
    <w:p w:rsidR="008563AD" w:rsidRPr="00940115" w:rsidRDefault="008563AD" w:rsidP="008563AD">
      <w:r w:rsidRPr="00940115">
        <w:t>приводит к результату, завышенному на 8-9 порядков</w:t>
      </w:r>
      <w:r>
        <w:t>. Что и следовало ожидать исходя из показанной выше неприменимости концепции скалярно-векторного потенциала к оценке ЭМИ центрально симметричного взрыва.</w:t>
      </w:r>
    </w:p>
    <w:p w:rsidR="0042353C" w:rsidRPr="0042353C" w:rsidRDefault="0042353C" w:rsidP="005914C2"/>
    <w:p w:rsidR="00FE76A2" w:rsidRPr="0042353C" w:rsidRDefault="00FE76A2" w:rsidP="005914C2"/>
    <w:p w:rsidR="00FE76A2" w:rsidRPr="0042353C" w:rsidRDefault="00FE76A2" w:rsidP="005914C2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2002342586"/>
        <w:docPartObj>
          <w:docPartGallery w:val="Bibliographies"/>
          <w:docPartUnique/>
        </w:docPartObj>
      </w:sdtPr>
      <w:sdtContent>
        <w:p w:rsidR="0076706A" w:rsidRPr="0076706A" w:rsidRDefault="0076706A">
          <w:pPr>
            <w:pStyle w:val="1"/>
            <w:rPr>
              <w:lang w:val="en-US"/>
            </w:rPr>
          </w:pPr>
          <w:r>
            <w:t>Ссылки</w:t>
          </w:r>
        </w:p>
        <w:sdt>
          <w:sdtPr>
            <w:id w:val="-573587230"/>
            <w:bibliography/>
          </w:sdtPr>
          <w:sdtContent>
            <w:p w:rsidR="0076706A" w:rsidRDefault="0076706A" w:rsidP="0076706A">
              <w:pPr>
                <w:pStyle w:val="a3"/>
                <w:ind w:left="720" w:hanging="720"/>
                <w:rPr>
                  <w:noProof/>
                  <w:sz w:val="24"/>
                  <w:szCs w:val="24"/>
                  <w:lang w:val="en-US"/>
                </w:rPr>
              </w:pPr>
              <w:r>
                <w:fldChar w:fldCharType="begin"/>
              </w:r>
              <w:r w:rsidRPr="0076706A">
                <w:rPr>
                  <w:lang w:val="en-US"/>
                </w:rPr>
                <w:instrText>BIBLIOGRAPHY</w:instrText>
              </w:r>
              <w:r>
                <w:fldChar w:fldCharType="separate"/>
              </w:r>
              <w:r>
                <w:rPr>
                  <w:noProof/>
                  <w:lang w:val="en-US"/>
                </w:rPr>
                <w:t xml:space="preserve">Apfelbaum, E. a. (2009). The predictions of the critical point parameters for Al, Cu and W found from the correspondence between the critical point and unit compressibility line (Zeno line) positions. </w:t>
              </w:r>
              <w:r>
                <w:rPr>
                  <w:i/>
                  <w:iCs/>
                  <w:noProof/>
                  <w:lang w:val="en-US"/>
                </w:rPr>
                <w:t>Chemical Physics Letters</w:t>
              </w:r>
              <w:r>
                <w:rPr>
                  <w:noProof/>
                  <w:lang w:val="en-US"/>
                </w:rPr>
                <w:t xml:space="preserve">(467), pp. 318–322. Retrieved from https://www.sciencedirect.com/science/article/abs/pii/S0009261408015790 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Baker, D. A. (1964). Second-Order Electric Field due to a Conducting Curent. </w:t>
              </w:r>
              <w:r w:rsidRPr="0076706A">
                <w:rPr>
                  <w:i/>
                  <w:iCs/>
                  <w:noProof/>
                  <w:lang w:val="en-US"/>
                </w:rPr>
                <w:t>American Journal of Physics, 32</w:t>
              </w:r>
              <w:r w:rsidRPr="0076706A">
                <w:rPr>
                  <w:noProof/>
                  <w:lang w:val="en-US"/>
                </w:rPr>
                <w:t>(2), 153-157.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Edwards, W. F. (1976). Continuing investigation into possible electric arising from steady conduction current. </w:t>
              </w:r>
              <w:r w:rsidRPr="0076706A">
                <w:rPr>
                  <w:i/>
                  <w:iCs/>
                  <w:noProof/>
                  <w:lang w:val="en-US"/>
                </w:rPr>
                <w:t>Phys. Rev. D, 14</w:t>
              </w:r>
              <w:r w:rsidRPr="0076706A">
                <w:rPr>
                  <w:noProof/>
                  <w:lang w:val="en-US"/>
                </w:rPr>
                <w:t>(4), 922--938. doi:10.1103/PhysRevD.14.922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Mende, F. F. (1993). Conference “Physics in Ukraine”. </w:t>
              </w:r>
              <w:r w:rsidRPr="0076706A">
                <w:rPr>
                  <w:i/>
                  <w:iCs/>
                  <w:noProof/>
                  <w:lang w:val="en-US"/>
                </w:rPr>
                <w:t>Experimental corroboration and theoretical interpretation of dependence of charge value on DC flow velocity through superconductors.</w:t>
              </w:r>
              <w:r w:rsidRPr="0076706A">
                <w:rPr>
                  <w:noProof/>
                  <w:lang w:val="en-US"/>
                </w:rPr>
                <w:t xml:space="preserve"> Kiev.</w:t>
              </w:r>
            </w:p>
            <w:p w:rsidR="0076706A" w:rsidRPr="0076706A" w:rsidRDefault="0076706A" w:rsidP="0076706A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76706A">
                <w:rPr>
                  <w:noProof/>
                  <w:lang w:val="en-US"/>
                </w:rPr>
                <w:t xml:space="preserve">Roser, W. (1962). Second-Order Electric Field due to a Conducting Curent. </w:t>
              </w:r>
              <w:r w:rsidRPr="0076706A">
                <w:rPr>
                  <w:i/>
                  <w:iCs/>
                  <w:noProof/>
                  <w:lang w:val="en-US"/>
                </w:rPr>
                <w:t>American Journal of Physics, 30</w:t>
              </w:r>
              <w:r w:rsidRPr="0076706A">
                <w:rPr>
                  <w:noProof/>
                  <w:lang w:val="en-US"/>
                </w:rPr>
                <w:t>(7), 509-511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 w:rsidRPr="0076706A">
                <w:rPr>
                  <w:noProof/>
                  <w:lang w:val="en-US"/>
                </w:rPr>
                <w:t>rustot5. (</w:t>
              </w:r>
              <w:r>
                <w:rPr>
                  <w:noProof/>
                </w:rPr>
                <w:t>б</w:t>
              </w:r>
              <w:r w:rsidRPr="0076706A">
                <w:rPr>
                  <w:noProof/>
                  <w:lang w:val="en-US"/>
                </w:rPr>
                <w:t>.</w:t>
              </w:r>
              <w:r>
                <w:rPr>
                  <w:noProof/>
                </w:rPr>
                <w:t>д</w:t>
              </w:r>
              <w:r w:rsidRPr="0076706A">
                <w:rPr>
                  <w:noProof/>
                  <w:lang w:val="en-US"/>
                </w:rPr>
                <w:t xml:space="preserve">.). 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Re: </w:t>
              </w:r>
              <w:r>
                <w:rPr>
                  <w:i/>
                  <w:iCs/>
                  <w:noProof/>
                </w:rPr>
                <w:t>Как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запаздывающий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Лиенар</w:t>
              </w:r>
              <w:r w:rsidRPr="0076706A">
                <w:rPr>
                  <w:i/>
                  <w:iCs/>
                  <w:noProof/>
                  <w:lang w:val="en-US"/>
                </w:rPr>
                <w:t>-</w:t>
              </w:r>
              <w:r>
                <w:rPr>
                  <w:i/>
                  <w:iCs/>
                  <w:noProof/>
                </w:rPr>
                <w:t>Вихерт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становится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 "</w:t>
              </w:r>
              <w:r>
                <w:rPr>
                  <w:i/>
                  <w:iCs/>
                  <w:noProof/>
                </w:rPr>
                <w:t>незапаздывающим</w:t>
              </w:r>
              <w:r w:rsidRPr="0076706A">
                <w:rPr>
                  <w:i/>
                  <w:iCs/>
                  <w:noProof/>
                  <w:lang w:val="en-US"/>
                </w:rPr>
                <w:t xml:space="preserve">". </w:t>
              </w:r>
              <w:r>
                <w:rPr>
                  <w:i/>
                  <w:iCs/>
                  <w:noProof/>
                </w:rPr>
                <w:t>Визуализация</w:t>
              </w:r>
              <w:r>
                <w:rPr>
                  <w:noProof/>
                </w:rPr>
                <w:t>. Получено из Научно-технический форум SciTecLibrary: http://www.sciteclibrary.ru/cgi-bin/yabb2/YaBB.pl?num=1528093569/330#330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Адамьян Ю.Э., В. В. (1999). Нагрев и ускорение плазмы при взрыве проводника в вакууме в сильном магнитном поле. </w:t>
              </w:r>
              <w:r>
                <w:rPr>
                  <w:i/>
                  <w:iCs/>
                  <w:noProof/>
                </w:rPr>
                <w:t>Журнал технической физики, 69</w:t>
              </w:r>
              <w:r>
                <w:rPr>
                  <w:noProof/>
                </w:rPr>
                <w:t>(5)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Добровольская А.С., К. Н. (2015). Применение дискретной кинетической модели для системы уравнений Эйлера - Пуассона к задачам плазменной аэродинамики. </w:t>
              </w:r>
              <w:r>
                <w:rPr>
                  <w:i/>
                  <w:iCs/>
                  <w:noProof/>
                </w:rPr>
                <w:t>Физико-химическая кинетика в газовой динамике, 16(3)</w:t>
              </w:r>
              <w:r>
                <w:rPr>
                  <w:noProof/>
                </w:rPr>
                <w:t>. Получено из http://chemphys.edu.ru/issues/2015-16-3/articles/571/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Зиновьев, В. (1989). </w:t>
              </w:r>
              <w:r>
                <w:rPr>
                  <w:i/>
                  <w:iCs/>
                  <w:noProof/>
                </w:rPr>
                <w:t>Теплофизические свойства металлов при высоких температурах.</w:t>
              </w:r>
              <w:r>
                <w:rPr>
                  <w:noProof/>
                </w:rPr>
                <w:t xml:space="preserve"> «Металлургия»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3). Электрический импульс космического термоядерного взрыва. </w:t>
              </w:r>
              <w:r>
                <w:rPr>
                  <w:i/>
                  <w:iCs/>
                  <w:noProof/>
                </w:rPr>
                <w:t>Инженерная физика</w:t>
              </w:r>
              <w:r>
                <w:rPr>
                  <w:noProof/>
                </w:rPr>
                <w:t>, 16-24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5). </w:t>
              </w:r>
              <w:r>
                <w:rPr>
                  <w:i/>
                  <w:iCs/>
                  <w:noProof/>
                </w:rPr>
                <w:t>Является ли заряд инвариантом скорости?</w:t>
              </w:r>
              <w:r>
                <w:rPr>
                  <w:noProof/>
                </w:rPr>
                <w:t xml:space="preserve"> Получено из http://fmnauka.narod.ru/javljaetsja_li_zarjad_invariantom_skorosti.pdf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Сасакин, М. (2016). </w:t>
              </w:r>
              <w:r>
                <w:rPr>
                  <w:i/>
                  <w:iCs/>
                  <w:noProof/>
                </w:rPr>
                <w:t>Разлёт в вакуум и взаимодействие с преградой мелкодисперсных частиц при электрическом взрыве проводника.</w:t>
              </w:r>
              <w:r>
                <w:rPr>
                  <w:noProof/>
                </w:rPr>
                <w:t xml:space="preserve"> Санкт-Петербург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Тамм, И. (1957). </w:t>
              </w:r>
              <w:r>
                <w:rPr>
                  <w:i/>
                  <w:iCs/>
                  <w:noProof/>
                </w:rPr>
                <w:t>Основы теории электричества.</w:t>
              </w:r>
              <w:r>
                <w:rPr>
                  <w:noProof/>
                </w:rPr>
                <w:t xml:space="preserve"> Москва.</w:t>
              </w:r>
            </w:p>
            <w:p w:rsidR="0076706A" w:rsidRDefault="0076706A" w:rsidP="0076706A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Чиркин, В. (1968). </w:t>
              </w:r>
              <w:r>
                <w:rPr>
                  <w:i/>
                  <w:iCs/>
                  <w:noProof/>
                </w:rPr>
                <w:t>Теплофизические свойства материалов ядерной техники. Справочник.</w:t>
              </w:r>
              <w:r>
                <w:rPr>
                  <w:noProof/>
                </w:rPr>
                <w:t xml:space="preserve"> М: Атомиздат.</w:t>
              </w:r>
            </w:p>
            <w:p w:rsidR="0076706A" w:rsidRDefault="0076706A" w:rsidP="0076706A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FE76A2" w:rsidRDefault="00FE76A2" w:rsidP="00CD4157"/>
    <w:p w:rsidR="00FE76A2" w:rsidRPr="005914C2" w:rsidRDefault="00FE76A2" w:rsidP="005914C2">
      <w:pPr>
        <w:rPr>
          <w:lang w:val="en-US"/>
        </w:rPr>
      </w:pPr>
    </w:p>
    <w:sectPr w:rsidR="00FE76A2" w:rsidRPr="005914C2" w:rsidSect="00E5377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60D"/>
    <w:rsid w:val="00005F1F"/>
    <w:rsid w:val="00035044"/>
    <w:rsid w:val="00043836"/>
    <w:rsid w:val="00072FD6"/>
    <w:rsid w:val="00082FB3"/>
    <w:rsid w:val="000B0601"/>
    <w:rsid w:val="000B1557"/>
    <w:rsid w:val="000C260D"/>
    <w:rsid w:val="000D15E7"/>
    <w:rsid w:val="000F190C"/>
    <w:rsid w:val="00126919"/>
    <w:rsid w:val="00130B4F"/>
    <w:rsid w:val="00136B4E"/>
    <w:rsid w:val="001524BE"/>
    <w:rsid w:val="00155A62"/>
    <w:rsid w:val="0016049D"/>
    <w:rsid w:val="001704BD"/>
    <w:rsid w:val="00177572"/>
    <w:rsid w:val="00181B75"/>
    <w:rsid w:val="001919BB"/>
    <w:rsid w:val="001A54CB"/>
    <w:rsid w:val="001A6FD8"/>
    <w:rsid w:val="001B09CB"/>
    <w:rsid w:val="001E1C03"/>
    <w:rsid w:val="002126E8"/>
    <w:rsid w:val="00223493"/>
    <w:rsid w:val="0023057C"/>
    <w:rsid w:val="00236735"/>
    <w:rsid w:val="00236E35"/>
    <w:rsid w:val="0024329E"/>
    <w:rsid w:val="0025103A"/>
    <w:rsid w:val="002532E7"/>
    <w:rsid w:val="00256ABB"/>
    <w:rsid w:val="00256BC3"/>
    <w:rsid w:val="00257490"/>
    <w:rsid w:val="00260034"/>
    <w:rsid w:val="002751C9"/>
    <w:rsid w:val="002856B2"/>
    <w:rsid w:val="00287218"/>
    <w:rsid w:val="00297910"/>
    <w:rsid w:val="002A1006"/>
    <w:rsid w:val="002A44B5"/>
    <w:rsid w:val="002C2BE8"/>
    <w:rsid w:val="002D7498"/>
    <w:rsid w:val="002E1518"/>
    <w:rsid w:val="002E2AA8"/>
    <w:rsid w:val="002E7190"/>
    <w:rsid w:val="0030564D"/>
    <w:rsid w:val="003145CB"/>
    <w:rsid w:val="00335BC7"/>
    <w:rsid w:val="0035374F"/>
    <w:rsid w:val="003562AD"/>
    <w:rsid w:val="00362ADD"/>
    <w:rsid w:val="00381DCE"/>
    <w:rsid w:val="00386EAF"/>
    <w:rsid w:val="00394932"/>
    <w:rsid w:val="003B1E36"/>
    <w:rsid w:val="003B203D"/>
    <w:rsid w:val="003C28AF"/>
    <w:rsid w:val="003C3094"/>
    <w:rsid w:val="003C61C3"/>
    <w:rsid w:val="003D1C3E"/>
    <w:rsid w:val="003E4B87"/>
    <w:rsid w:val="00401520"/>
    <w:rsid w:val="004156CE"/>
    <w:rsid w:val="00420AD2"/>
    <w:rsid w:val="00422402"/>
    <w:rsid w:val="0042353C"/>
    <w:rsid w:val="00427423"/>
    <w:rsid w:val="004507DC"/>
    <w:rsid w:val="00453756"/>
    <w:rsid w:val="004749BC"/>
    <w:rsid w:val="00486E9E"/>
    <w:rsid w:val="00494B13"/>
    <w:rsid w:val="00511687"/>
    <w:rsid w:val="005142C7"/>
    <w:rsid w:val="00543662"/>
    <w:rsid w:val="00571113"/>
    <w:rsid w:val="00575318"/>
    <w:rsid w:val="005837AB"/>
    <w:rsid w:val="005914C2"/>
    <w:rsid w:val="005A130A"/>
    <w:rsid w:val="005A1F4C"/>
    <w:rsid w:val="005A74B0"/>
    <w:rsid w:val="005C089F"/>
    <w:rsid w:val="005D53D4"/>
    <w:rsid w:val="005E5699"/>
    <w:rsid w:val="005F319D"/>
    <w:rsid w:val="0060339A"/>
    <w:rsid w:val="00613878"/>
    <w:rsid w:val="00615C41"/>
    <w:rsid w:val="00625E5B"/>
    <w:rsid w:val="006422A2"/>
    <w:rsid w:val="00643C62"/>
    <w:rsid w:val="00653072"/>
    <w:rsid w:val="006726E1"/>
    <w:rsid w:val="006760EF"/>
    <w:rsid w:val="00676A3F"/>
    <w:rsid w:val="00695FF9"/>
    <w:rsid w:val="00696618"/>
    <w:rsid w:val="006A3B22"/>
    <w:rsid w:val="006B46BF"/>
    <w:rsid w:val="006C4C18"/>
    <w:rsid w:val="006D1A7D"/>
    <w:rsid w:val="006D50FD"/>
    <w:rsid w:val="006D7F09"/>
    <w:rsid w:val="006F7063"/>
    <w:rsid w:val="00715420"/>
    <w:rsid w:val="007170D4"/>
    <w:rsid w:val="007176F6"/>
    <w:rsid w:val="00723724"/>
    <w:rsid w:val="007326F7"/>
    <w:rsid w:val="00750291"/>
    <w:rsid w:val="0075167D"/>
    <w:rsid w:val="007517DF"/>
    <w:rsid w:val="00760E3C"/>
    <w:rsid w:val="0076706A"/>
    <w:rsid w:val="00771690"/>
    <w:rsid w:val="00776E84"/>
    <w:rsid w:val="00780512"/>
    <w:rsid w:val="007B16E9"/>
    <w:rsid w:val="007E6159"/>
    <w:rsid w:val="007E647C"/>
    <w:rsid w:val="00816E13"/>
    <w:rsid w:val="00821794"/>
    <w:rsid w:val="00822A3A"/>
    <w:rsid w:val="0084070F"/>
    <w:rsid w:val="0085163C"/>
    <w:rsid w:val="008535C5"/>
    <w:rsid w:val="008563AD"/>
    <w:rsid w:val="0087684D"/>
    <w:rsid w:val="008779CB"/>
    <w:rsid w:val="00883C34"/>
    <w:rsid w:val="008860AA"/>
    <w:rsid w:val="00890BF9"/>
    <w:rsid w:val="0089723C"/>
    <w:rsid w:val="008C5742"/>
    <w:rsid w:val="008D1F17"/>
    <w:rsid w:val="008D4FC2"/>
    <w:rsid w:val="008E4329"/>
    <w:rsid w:val="008E70E8"/>
    <w:rsid w:val="008F492A"/>
    <w:rsid w:val="00906339"/>
    <w:rsid w:val="009168F9"/>
    <w:rsid w:val="00926321"/>
    <w:rsid w:val="00963798"/>
    <w:rsid w:val="0098275F"/>
    <w:rsid w:val="00982CB1"/>
    <w:rsid w:val="0099534E"/>
    <w:rsid w:val="009B1E15"/>
    <w:rsid w:val="009B545C"/>
    <w:rsid w:val="009B57D4"/>
    <w:rsid w:val="009D18EF"/>
    <w:rsid w:val="00A06E6A"/>
    <w:rsid w:val="00A173D7"/>
    <w:rsid w:val="00A45706"/>
    <w:rsid w:val="00A53D79"/>
    <w:rsid w:val="00A6181C"/>
    <w:rsid w:val="00A7767E"/>
    <w:rsid w:val="00A92302"/>
    <w:rsid w:val="00A926D0"/>
    <w:rsid w:val="00AA5508"/>
    <w:rsid w:val="00AB261C"/>
    <w:rsid w:val="00AE40C3"/>
    <w:rsid w:val="00AE6330"/>
    <w:rsid w:val="00AE6F9F"/>
    <w:rsid w:val="00AF5524"/>
    <w:rsid w:val="00B01D93"/>
    <w:rsid w:val="00B02DBD"/>
    <w:rsid w:val="00B071DE"/>
    <w:rsid w:val="00B145D8"/>
    <w:rsid w:val="00B16A78"/>
    <w:rsid w:val="00B210EE"/>
    <w:rsid w:val="00B323D0"/>
    <w:rsid w:val="00B52CD0"/>
    <w:rsid w:val="00B5481A"/>
    <w:rsid w:val="00B5714E"/>
    <w:rsid w:val="00B57FDE"/>
    <w:rsid w:val="00B9269B"/>
    <w:rsid w:val="00BA28B1"/>
    <w:rsid w:val="00BB54E7"/>
    <w:rsid w:val="00BC1DFE"/>
    <w:rsid w:val="00BD6E4E"/>
    <w:rsid w:val="00C224C5"/>
    <w:rsid w:val="00C338F6"/>
    <w:rsid w:val="00C50BA1"/>
    <w:rsid w:val="00C525B1"/>
    <w:rsid w:val="00C63779"/>
    <w:rsid w:val="00C7308A"/>
    <w:rsid w:val="00C80296"/>
    <w:rsid w:val="00CA468F"/>
    <w:rsid w:val="00CB15F9"/>
    <w:rsid w:val="00CD3EDD"/>
    <w:rsid w:val="00CD4157"/>
    <w:rsid w:val="00CD5C92"/>
    <w:rsid w:val="00CD7D43"/>
    <w:rsid w:val="00D11F1F"/>
    <w:rsid w:val="00D24278"/>
    <w:rsid w:val="00D678CE"/>
    <w:rsid w:val="00DB0F34"/>
    <w:rsid w:val="00DD689B"/>
    <w:rsid w:val="00DE09F7"/>
    <w:rsid w:val="00DE2B91"/>
    <w:rsid w:val="00E14DAD"/>
    <w:rsid w:val="00E20070"/>
    <w:rsid w:val="00E2580A"/>
    <w:rsid w:val="00E307AC"/>
    <w:rsid w:val="00E34B96"/>
    <w:rsid w:val="00E43542"/>
    <w:rsid w:val="00E53776"/>
    <w:rsid w:val="00E76803"/>
    <w:rsid w:val="00E92683"/>
    <w:rsid w:val="00EB7B82"/>
    <w:rsid w:val="00EB7DE9"/>
    <w:rsid w:val="00ED7AF8"/>
    <w:rsid w:val="00EF303F"/>
    <w:rsid w:val="00EF404D"/>
    <w:rsid w:val="00F00023"/>
    <w:rsid w:val="00F00A9E"/>
    <w:rsid w:val="00F138FF"/>
    <w:rsid w:val="00F36C33"/>
    <w:rsid w:val="00F4115F"/>
    <w:rsid w:val="00F4479F"/>
    <w:rsid w:val="00F555D5"/>
    <w:rsid w:val="00F564BF"/>
    <w:rsid w:val="00F956A4"/>
    <w:rsid w:val="00FA2881"/>
    <w:rsid w:val="00FE616F"/>
    <w:rsid w:val="00FE76A2"/>
    <w:rsid w:val="00FF0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1B605B"/>
  <w15:chartTrackingRefBased/>
  <w15:docId w15:val="{73FA5B5F-31F9-4D6C-83A7-CEB43A842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E76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236E35"/>
    <w:rPr>
      <w:b/>
      <w:vanish/>
      <w:color w:val="FF0000"/>
      <w:sz w:val="40"/>
    </w:rPr>
  </w:style>
  <w:style w:type="paragraph" w:customStyle="1" w:styleId="MTDisplayEquation">
    <w:name w:val="MTDisplayEquation"/>
    <w:basedOn w:val="a"/>
    <w:next w:val="a"/>
    <w:link w:val="MTDisplayEquation0"/>
    <w:rsid w:val="00236E35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236E35"/>
  </w:style>
  <w:style w:type="character" w:customStyle="1" w:styleId="10">
    <w:name w:val="Заголовок 1 Знак"/>
    <w:basedOn w:val="a0"/>
    <w:link w:val="1"/>
    <w:uiPriority w:val="9"/>
    <w:rsid w:val="00FE76A2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a3">
    <w:name w:val="Bibliography"/>
    <w:basedOn w:val="a"/>
    <w:next w:val="a"/>
    <w:uiPriority w:val="37"/>
    <w:unhideWhenUsed/>
    <w:rsid w:val="00FE76A2"/>
  </w:style>
  <w:style w:type="paragraph" w:styleId="a4">
    <w:name w:val="Normal (Web)"/>
    <w:basedOn w:val="a"/>
    <w:uiPriority w:val="99"/>
    <w:semiHidden/>
    <w:unhideWhenUsed/>
    <w:rsid w:val="0076706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6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4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4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4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2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8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5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3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9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0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6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4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26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59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79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41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55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67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3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49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71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4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2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4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66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1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03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8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27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24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95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2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3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7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18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44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61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8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75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3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23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82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9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4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5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1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1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12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972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08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2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24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33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66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0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2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75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1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02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11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1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96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06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0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41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8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9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0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56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25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2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73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3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9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06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6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03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551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5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0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71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0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6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43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8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7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07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3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2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32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1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5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95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0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74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80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27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2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84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60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4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34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7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427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0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31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66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20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5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9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3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8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0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16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70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3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6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5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46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8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70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7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5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44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46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9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0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9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12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7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707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83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8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8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8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24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25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64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9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58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9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82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89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0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7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3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44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0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80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0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3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98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72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7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84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65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240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3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6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51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1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3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8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98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5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32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4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9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2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9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84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08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33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5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68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2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8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9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94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2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1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5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6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9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43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8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1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23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6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29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2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68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4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87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1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0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0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6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6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14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19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88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6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16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02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07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49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54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50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33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94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49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96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9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5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2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6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66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94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8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8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5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5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9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64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84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2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87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6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5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96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3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5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17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25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0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06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54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4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34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2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96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8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40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63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8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9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71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9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1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41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9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06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7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6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2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4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4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1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6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70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59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9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1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8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3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54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39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4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52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64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12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86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6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12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0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573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44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6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462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65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1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313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5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43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05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5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30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46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85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9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7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66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4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1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6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0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55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83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1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7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76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6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17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7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8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26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64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1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46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6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57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1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0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3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0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7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28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8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3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38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12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53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2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3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8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4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5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77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24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94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677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2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57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80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5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2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45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7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92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3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1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4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01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25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56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10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21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8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8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8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10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9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0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9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9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1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6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3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3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1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1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45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2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72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87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6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53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69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4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2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0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170" Type="http://schemas.openxmlformats.org/officeDocument/2006/relationships/image" Target="media/image83.wmf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5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8.bin"/><Relationship Id="rId377" Type="http://schemas.openxmlformats.org/officeDocument/2006/relationships/oleObject" Target="embeddings/oleObject189.bin"/><Relationship Id="rId5" Type="http://schemas.openxmlformats.org/officeDocument/2006/relationships/image" Target="media/image1.wmf"/><Relationship Id="rId181" Type="http://schemas.openxmlformats.org/officeDocument/2006/relationships/image" Target="media/image87.wmf"/><Relationship Id="rId237" Type="http://schemas.openxmlformats.org/officeDocument/2006/relationships/oleObject" Target="embeddings/oleObject119.bin"/><Relationship Id="rId402" Type="http://schemas.openxmlformats.org/officeDocument/2006/relationships/oleObject" Target="embeddings/oleObject202.bin"/><Relationship Id="rId279" Type="http://schemas.openxmlformats.org/officeDocument/2006/relationships/oleObject" Target="embeddings/oleObject140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image" Target="media/image120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6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5.wmf"/><Relationship Id="rId399" Type="http://schemas.openxmlformats.org/officeDocument/2006/relationships/image" Target="media/image195.wmf"/><Relationship Id="rId259" Type="http://schemas.openxmlformats.org/officeDocument/2006/relationships/oleObject" Target="embeddings/oleObject130.bin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0.wmf"/><Relationship Id="rId172" Type="http://schemas.openxmlformats.org/officeDocument/2006/relationships/oleObject" Target="embeddings/oleObject85.bin"/><Relationship Id="rId228" Type="http://schemas.openxmlformats.org/officeDocument/2006/relationships/image" Target="media/image110.wmf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6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0.bin"/><Relationship Id="rId7" Type="http://schemas.openxmlformats.org/officeDocument/2006/relationships/image" Target="media/image2.wmf"/><Relationship Id="rId183" Type="http://schemas.openxmlformats.org/officeDocument/2006/relationships/image" Target="media/image88.wmf"/><Relationship Id="rId239" Type="http://schemas.openxmlformats.org/officeDocument/2006/relationships/oleObject" Target="embeddings/oleObject120.bin"/><Relationship Id="rId390" Type="http://schemas.openxmlformats.org/officeDocument/2006/relationships/image" Target="media/image191.wmf"/><Relationship Id="rId404" Type="http://schemas.openxmlformats.org/officeDocument/2006/relationships/oleObject" Target="embeddings/oleObject203.bin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70.wmf"/><Relationship Id="rId152" Type="http://schemas.openxmlformats.org/officeDocument/2006/relationships/image" Target="media/image75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61" Type="http://schemas.openxmlformats.org/officeDocument/2006/relationships/oleObject" Target="embeddings/oleObject131.bin"/><Relationship Id="rId14" Type="http://schemas.openxmlformats.org/officeDocument/2006/relationships/image" Target="media/image5.wmf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59.bin"/><Relationship Id="rId359" Type="http://schemas.openxmlformats.org/officeDocument/2006/relationships/oleObject" Target="embeddings/oleObject180.bin"/><Relationship Id="rId98" Type="http://schemas.openxmlformats.org/officeDocument/2006/relationships/image" Target="media/image47.wmf"/><Relationship Id="rId121" Type="http://schemas.openxmlformats.org/officeDocument/2006/relationships/image" Target="media/image60.wmf"/><Relationship Id="rId163" Type="http://schemas.openxmlformats.org/officeDocument/2006/relationships/oleObject" Target="embeddings/oleObject79.bin"/><Relationship Id="rId219" Type="http://schemas.openxmlformats.org/officeDocument/2006/relationships/image" Target="media/image106.wmf"/><Relationship Id="rId370" Type="http://schemas.openxmlformats.org/officeDocument/2006/relationships/image" Target="media/image181.wmf"/><Relationship Id="rId230" Type="http://schemas.openxmlformats.org/officeDocument/2006/relationships/image" Target="media/image111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91.bin"/><Relationship Id="rId241" Type="http://schemas.openxmlformats.org/officeDocument/2006/relationships/oleObject" Target="embeddings/oleObject121.bin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42.bin"/><Relationship Id="rId339" Type="http://schemas.openxmlformats.org/officeDocument/2006/relationships/oleObject" Target="embeddings/oleObject170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69.bin"/><Relationship Id="rId185" Type="http://schemas.openxmlformats.org/officeDocument/2006/relationships/image" Target="media/image89.wmf"/><Relationship Id="rId350" Type="http://schemas.openxmlformats.org/officeDocument/2006/relationships/image" Target="media/image171.wmf"/><Relationship Id="rId406" Type="http://schemas.openxmlformats.org/officeDocument/2006/relationships/oleObject" Target="embeddings/oleObject204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5.bin"/><Relationship Id="rId392" Type="http://schemas.openxmlformats.org/officeDocument/2006/relationships/image" Target="media/image192.wmf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81.bin"/><Relationship Id="rId196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63" Type="http://schemas.openxmlformats.org/officeDocument/2006/relationships/oleObject" Target="embeddings/oleObject132.bin"/><Relationship Id="rId319" Type="http://schemas.openxmlformats.org/officeDocument/2006/relationships/oleObject" Target="embeddings/oleObject160.bin"/><Relationship Id="rId58" Type="http://schemas.openxmlformats.org/officeDocument/2006/relationships/oleObject" Target="embeddings/oleObject28.bin"/><Relationship Id="rId123" Type="http://schemas.openxmlformats.org/officeDocument/2006/relationships/image" Target="media/image61.wmf"/><Relationship Id="rId330" Type="http://schemas.openxmlformats.org/officeDocument/2006/relationships/image" Target="media/image161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2.wmf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image" Target="media/image55.png"/><Relationship Id="rId134" Type="http://schemas.openxmlformats.org/officeDocument/2006/relationships/oleObject" Target="embeddings/oleObject64.bin"/><Relationship Id="rId320" Type="http://schemas.openxmlformats.org/officeDocument/2006/relationships/image" Target="media/image15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png"/><Relationship Id="rId197" Type="http://schemas.openxmlformats.org/officeDocument/2006/relationships/image" Target="media/image95.wmf"/><Relationship Id="rId341" Type="http://schemas.openxmlformats.org/officeDocument/2006/relationships/oleObject" Target="embeddings/oleObject171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92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59.bin"/><Relationship Id="rId310" Type="http://schemas.openxmlformats.org/officeDocument/2006/relationships/image" Target="media/image151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2.wmf"/><Relationship Id="rId187" Type="http://schemas.openxmlformats.org/officeDocument/2006/relationships/image" Target="media/image90.wmf"/><Relationship Id="rId331" Type="http://schemas.openxmlformats.org/officeDocument/2006/relationships/oleObject" Target="embeddings/oleObject166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7.bin"/><Relationship Id="rId394" Type="http://schemas.openxmlformats.org/officeDocument/2006/relationships/oleObject" Target="embeddings/oleObject198.bin"/><Relationship Id="rId408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1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8.wmf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8.wmf"/><Relationship Id="rId244" Type="http://schemas.openxmlformats.org/officeDocument/2006/relationships/image" Target="media/image118.w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50.wmf"/><Relationship Id="rId125" Type="http://schemas.openxmlformats.org/officeDocument/2006/relationships/image" Target="media/image62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6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7.bin"/><Relationship Id="rId374" Type="http://schemas.openxmlformats.org/officeDocument/2006/relationships/image" Target="media/image183.wmf"/><Relationship Id="rId395" Type="http://schemas.openxmlformats.org/officeDocument/2006/relationships/image" Target="media/image193.wmf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9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8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9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4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7.bin"/><Relationship Id="rId354" Type="http://schemas.openxmlformats.org/officeDocument/2006/relationships/image" Target="media/image173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1.wmf"/><Relationship Id="rId375" Type="http://schemas.openxmlformats.org/officeDocument/2006/relationships/oleObject" Target="embeddings/oleObject188.bin"/><Relationship Id="rId396" Type="http://schemas.openxmlformats.org/officeDocument/2006/relationships/oleObject" Target="embeddings/oleObject199.bin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5.wmf"/><Relationship Id="rId400" Type="http://schemas.openxmlformats.org/officeDocument/2006/relationships/oleObject" Target="embeddings/oleObject201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8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9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40.wmf"/><Relationship Id="rId106" Type="http://schemas.openxmlformats.org/officeDocument/2006/relationships/image" Target="media/image51.png"/><Relationship Id="rId127" Type="http://schemas.openxmlformats.org/officeDocument/2006/relationships/image" Target="media/image63.wmf"/><Relationship Id="rId313" Type="http://schemas.openxmlformats.org/officeDocument/2006/relationships/oleObject" Target="embeddings/oleObject15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4.wmf"/><Relationship Id="rId397" Type="http://schemas.openxmlformats.org/officeDocument/2006/relationships/image" Target="media/image194.wmf"/><Relationship Id="rId4" Type="http://schemas.openxmlformats.org/officeDocument/2006/relationships/webSettings" Target="webSettings.xml"/><Relationship Id="rId180" Type="http://schemas.openxmlformats.org/officeDocument/2006/relationships/image" Target="media/image86.png"/><Relationship Id="rId215" Type="http://schemas.openxmlformats.org/officeDocument/2006/relationships/image" Target="media/image104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5.wmf"/><Relationship Id="rId401" Type="http://schemas.openxmlformats.org/officeDocument/2006/relationships/image" Target="media/image196.wmf"/><Relationship Id="rId303" Type="http://schemas.openxmlformats.org/officeDocument/2006/relationships/oleObject" Target="embeddings/oleObject152.bin"/><Relationship Id="rId42" Type="http://schemas.openxmlformats.org/officeDocument/2006/relationships/oleObject" Target="embeddings/oleObject20.bin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4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4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5.bin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oleObject" Target="embeddings/oleObject200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8.bin"/><Relationship Id="rId258" Type="http://schemas.openxmlformats.org/officeDocument/2006/relationships/image" Target="media/image125.wmf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8.png"/><Relationship Id="rId325" Type="http://schemas.openxmlformats.org/officeDocument/2006/relationships/oleObject" Target="embeddings/oleObject163.bin"/><Relationship Id="rId367" Type="http://schemas.openxmlformats.org/officeDocument/2006/relationships/oleObject" Target="embeddings/oleObject184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33" Type="http://schemas.openxmlformats.org/officeDocument/2006/relationships/image" Target="media/image14.wmf"/><Relationship Id="rId129" Type="http://schemas.openxmlformats.org/officeDocument/2006/relationships/image" Target="media/image64.wmf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91.bin"/><Relationship Id="rId378" Type="http://schemas.openxmlformats.org/officeDocument/2006/relationships/image" Target="media/image185.wmf"/><Relationship Id="rId403" Type="http://schemas.openxmlformats.org/officeDocument/2006/relationships/image" Target="media/image197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5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4.bin"/><Relationship Id="rId44" Type="http://schemas.openxmlformats.org/officeDocument/2006/relationships/oleObject" Target="embeddings/oleObject21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5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3.png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75.wmf"/><Relationship Id="rId162" Type="http://schemas.openxmlformats.org/officeDocument/2006/relationships/image" Target="media/image80.wmf"/><Relationship Id="rId218" Type="http://schemas.openxmlformats.org/officeDocument/2006/relationships/oleObject" Target="embeddings/oleObject109.bin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11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64.bin"/><Relationship Id="rId369" Type="http://schemas.openxmlformats.org/officeDocument/2006/relationships/oleObject" Target="embeddings/oleObject185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5.bin"/><Relationship Id="rId380" Type="http://schemas.openxmlformats.org/officeDocument/2006/relationships/image" Target="media/image186.wmf"/><Relationship Id="rId240" Type="http://schemas.openxmlformats.org/officeDocument/2006/relationships/image" Target="media/image116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8" Type="http://schemas.openxmlformats.org/officeDocument/2006/relationships/oleObject" Target="embeddings/oleObject2.bin"/><Relationship Id="rId142" Type="http://schemas.openxmlformats.org/officeDocument/2006/relationships/image" Target="media/image70.wmf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196.bin"/><Relationship Id="rId405" Type="http://schemas.openxmlformats.org/officeDocument/2006/relationships/image" Target="media/image198.wmf"/><Relationship Id="rId251" Type="http://schemas.openxmlformats.org/officeDocument/2006/relationships/oleObject" Target="embeddings/oleObject126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75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oleObject" Target="embeddings/oleObject7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6.wmf"/><Relationship Id="rId220" Type="http://schemas.openxmlformats.org/officeDocument/2006/relationships/oleObject" Target="embeddings/oleObject110.bin"/><Relationship Id="rId15" Type="http://schemas.openxmlformats.org/officeDocument/2006/relationships/oleObject" Target="embeddings/oleObject6.bin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86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65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6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6.wmf"/><Relationship Id="rId200" Type="http://schemas.openxmlformats.org/officeDocument/2006/relationships/oleObject" Target="embeddings/oleObject100.bin"/><Relationship Id="rId382" Type="http://schemas.openxmlformats.org/officeDocument/2006/relationships/image" Target="media/image187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6.bin"/><Relationship Id="rId393" Type="http://schemas.openxmlformats.org/officeDocument/2006/relationships/oleObject" Target="embeddings/oleObject197.bin"/><Relationship Id="rId40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  <b:Source>
    <b:Tag>Сас16</b:Tag>
    <b:SourceType>Book</b:SourceType>
    <b:Guid>{D9EF3EE2-949B-43A9-9E8B-FB1A910C5C09}</b:Guid>
    <b:Author>
      <b:Author>
        <b:NameList>
          <b:Person>
            <b:Last>Сасакин</b:Last>
            <b:First>М.Е.</b:First>
          </b:Person>
        </b:NameList>
      </b:Author>
    </b:Author>
    <b:Title>Разлёт в вакуум и взаимодействие с преградой мелкодисперсных частиц при электрическом взрыве проводника</b:Title>
    <b:Year>2016</b:Year>
    <b:City>Санкт-Петербург</b:City>
    <b:RefOrder>9</b:RefOrder>
  </b:Source>
  <b:Source>
    <b:Tag>АСД15</b:Tag>
    <b:SourceType>JournalArticle</b:SourceType>
    <b:Guid>{4DC3E7A8-6CAD-4F37-A5E5-7E88B19B8BA6}</b:Guid>
    <b:Title>Применение дискретной кинетической модели для системы уравнений Эйлера - Пуассона к задачам плазменной аэродинамики</b:Title>
    <b:Year>2015</b:Year>
    <b:Volume>16(3)</b:Volume>
    <b:URL>http://chemphys.edu.ru/issues/2015-16-3/articles/571/</b:URL>
    <b:Author>
      <b:Author>
        <b:NameList>
          <b:Person>
            <b:Last>Добровольская А.С.</b:Last>
            <b:First>Ключников</b:First>
            <b:Middle>Н.И., Битюрин В.А.</b:Middle>
          </b:Person>
        </b:NameList>
      </b:Author>
    </b:Author>
    <b:JournalName>Физико-химическая кинетика в газовой динамике</b:JournalName>
    <b:RefOrder>10</b:RefOrder>
  </b:Source>
  <b:Source>
    <b:Tag>Зин89</b:Tag>
    <b:SourceType>Book</b:SourceType>
    <b:Guid>{8B4CEBF3-38FE-4C85-B634-0C4974C85219}</b:Guid>
    <b:Title>Теплофизические свойства металлов при высоких температурах</b:Title>
    <b:Year>1989</b:Year>
    <b:LCID>ru-RU</b:LCID>
    <b:Author>
      <b:Author>
        <b:NameList>
          <b:Person>
            <b:Last>Зиновьев</b:Last>
            <b:First>В.Е.</b:First>
          </b:Person>
        </b:NameList>
      </b:Author>
    </b:Author>
    <b:Publisher>«Металлургия»</b:Publisher>
    <b:RefOrder>11</b:RefOrder>
  </b:Source>
  <b:Source>
    <b:Tag>Чир68</b:Tag>
    <b:SourceType>Book</b:SourceType>
    <b:Guid>{ADF4F6EE-857A-4C5D-B4D5-0C0D5CC9AE3A}</b:Guid>
    <b:Author>
      <b:Author>
        <b:NameList>
          <b:Person>
            <b:Last>Чиркин</b:Last>
            <b:First>В.С.</b:First>
          </b:Person>
        </b:NameList>
      </b:Author>
    </b:Author>
    <b:Title>Теплофизические свойства материалов ядерной техники. Справочник</b:Title>
    <b:Year>1968</b:Year>
    <b:City>М</b:City>
    <b:Publisher>Атомиздат</b:Publisher>
    <b:RefOrder>12</b:RefOrder>
  </b:Source>
  <b:Source>
    <b:Tag>EMA09</b:Tag>
    <b:SourceType>ArticleInAPeriodical</b:SourceType>
    <b:Guid>{92E30E5B-529A-4A41-BF0B-4042D261F818}</b:Guid>
    <b:Title>The predictions of the critical point parameters for Al, Cu and W found from the correspondence between the critical point and unit compressibility line (Zeno line) positions.</b:Title>
    <b:Year>2009</b:Year>
    <b:LCID>en-US</b:LCID>
    <b:Author>
      <b:Author>
        <b:NameList>
          <b:Person>
            <b:Last>Apfelbaum</b:Last>
            <b:First>E.M.</b:First>
            <b:Middle>and Vorob’ev, V.S.</b:Middle>
          </b:Person>
        </b:NameList>
      </b:Author>
    </b:Author>
    <b:PeriodicalTitle>Chemical Physics Letters</b:PeriodicalTitle>
    <b:Pages>318–322</b:Pages>
    <b:Issue>467</b:Issue>
    <b:Comments>Joint Institute for High Temperatures of Russian Academy of Science, Izhorskaya 13, Stroenie 2, 125412 Moscow, Russia</b:Comments>
    <b:URL>https://www.sciencedirect.com/science/article/abs/pii/S0009261408015790 </b:URL>
    <b:RefOrder>13</b:RefOrder>
  </b:Source>
  <b:Source>
    <b:Tag>Адамьян99</b:Tag>
    <b:SourceType>JournalArticle</b:SourceType>
    <b:Guid>{FD5A51D4-E0F6-4B5F-A779-9DD639865E94}</b:Guid>
    <b:Title>Нагрев и ускорение плазмы при взрыве проводника в вакууме в сильном магнитном поле</b:Title>
    <b:Year>1999</b:Year>
    <b:Author>
      <b:Author>
        <b:NameList>
          <b:Person>
            <b:Last>Адамьян Ю.Э.</b:Last>
            <b:First>Василевский</b:First>
            <b:Middle>В.М., Колгатин С.Н., Шнеесон Г.А.</b:Middle>
          </b:Person>
        </b:NameList>
      </b:Author>
    </b:Author>
    <b:JournalName>Журнал технической физики</b:JournalName>
    <b:Volume>69</b:Volume>
    <b:Issue>5</b:Issue>
    <b:RefOrder>14</b:RefOrder>
  </b:Source>
  <b:Source>
    <b:Tag>Там57</b:Tag>
    <b:SourceType>Book</b:SourceType>
    <b:Guid>{F04EA29C-3A3D-4E1D-912E-388ECED508FC}</b:Guid>
    <b:Author>
      <b:Author>
        <b:NameList>
          <b:Person>
            <b:Last>Тамм</b:Last>
            <b:First>И.Е.</b:First>
          </b:Person>
        </b:NameList>
      </b:Author>
    </b:Author>
    <b:Title>Основы теории электричества</b:Title>
    <b:Year>1957</b:Year>
    <b:City>Москва</b:City>
    <b:RefOrder>8</b:RefOrder>
  </b:Source>
  <b:Source>
    <b:Tag>rus</b:Tag>
    <b:SourceType>InternetSite</b:SourceType>
    <b:Guid>{12CC4333-3729-4D59-A9F0-4602DEA5F045}</b:Guid>
    <b:Title>Re: Как запаздывающий Лиенар-Вихерт становится "незапаздывающим". Визуализация</b:Title>
    <b:Author>
      <b:Author>
        <b:NameList>
          <b:Person>
            <b:Last>rustot5</b:Last>
          </b:Person>
        </b:NameList>
      </b:Author>
    </b:Author>
    <b:InternetSiteTitle>Научно-технический форум SciTecLibrary</b:InternetSiteTitle>
    <b:URL>http://www.sciteclibrary.ru/cgi-bin/yabb2/YaBB.pl?num=1528093569/330#330</b:URL>
    <b:RefOrder>7</b:RefOrder>
  </b:Source>
</b:Sources>
</file>

<file path=customXml/itemProps1.xml><?xml version="1.0" encoding="utf-8"?>
<ds:datastoreItem xmlns:ds="http://schemas.openxmlformats.org/officeDocument/2006/customXml" ds:itemID="{B0FEA3DC-628D-4997-BAFB-26AFDC2F0C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59</TotalTime>
  <Pages>1</Pages>
  <Words>5749</Words>
  <Characters>32770</Characters>
  <Application>Microsoft Office Word</Application>
  <DocSecurity>0</DocSecurity>
  <Lines>273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52</cp:revision>
  <dcterms:created xsi:type="dcterms:W3CDTF">2019-09-04T04:29:00Z</dcterms:created>
  <dcterms:modified xsi:type="dcterms:W3CDTF">2020-11-19T0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